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B76F8" w:rsidRPr="003A1A63" w:rsidRDefault="0056156D" w:rsidP="008B76F8">
      <w:pPr>
        <w:spacing w:line="360" w:lineRule="auto"/>
        <w:jc w:val="center"/>
      </w:pPr>
      <w:r w:rsidRPr="0056156D">
        <w:rPr>
          <w:rFonts w:hint="eastAsia"/>
          <w:b/>
          <w:noProof/>
          <w:color w:val="FF0000"/>
          <w:sz w:val="32"/>
          <w:szCs w:val="32"/>
        </w:rPr>
        <w:t>备战</w:t>
      </w:r>
      <w:r w:rsidRPr="0056156D">
        <w:rPr>
          <w:rFonts w:hint="eastAsia"/>
          <w:b/>
          <w:noProof/>
          <w:color w:val="FF0000"/>
          <w:sz w:val="32"/>
          <w:szCs w:val="32"/>
        </w:rPr>
        <w:t>2020</w:t>
      </w:r>
      <w:r w:rsidRPr="0056156D">
        <w:rPr>
          <w:rFonts w:hint="eastAsia"/>
          <w:b/>
          <w:noProof/>
          <w:color w:val="FF0000"/>
          <w:sz w:val="32"/>
          <w:szCs w:val="32"/>
        </w:rPr>
        <w:t>年中考化学专题复习：专题</w:t>
      </w:r>
      <w:r w:rsidR="008B76F8" w:rsidRPr="008B76F8">
        <w:rPr>
          <w:rFonts w:hint="eastAsia"/>
          <w:b/>
          <w:noProof/>
          <w:color w:val="FF0000"/>
          <w:sz w:val="32"/>
          <w:szCs w:val="32"/>
        </w:rPr>
        <w:t>03</w:t>
      </w:r>
      <w:r w:rsidR="008B76F8" w:rsidRPr="008B76F8">
        <w:rPr>
          <w:rFonts w:hint="eastAsia"/>
          <w:b/>
          <w:noProof/>
          <w:color w:val="FF0000"/>
          <w:sz w:val="32"/>
          <w:szCs w:val="32"/>
        </w:rPr>
        <w:t>微型创新实验与数字化实验</w:t>
      </w:r>
      <w:r w:rsidRPr="0056156D">
        <w:rPr>
          <w:rFonts w:hint="eastAsia"/>
          <w:b/>
          <w:noProof/>
          <w:color w:val="FF0000"/>
          <w:sz w:val="32"/>
          <w:szCs w:val="32"/>
        </w:rPr>
        <w:t>（</w:t>
      </w:r>
      <w:r w:rsidR="008B76F8">
        <w:rPr>
          <w:rFonts w:hint="eastAsia"/>
          <w:b/>
          <w:noProof/>
          <w:color w:val="FF0000"/>
          <w:sz w:val="32"/>
          <w:szCs w:val="32"/>
        </w:rPr>
        <w:t>原卷</w:t>
      </w:r>
      <w:r w:rsidRPr="0056156D">
        <w:rPr>
          <w:rFonts w:hint="eastAsia"/>
          <w:b/>
          <w:noProof/>
          <w:color w:val="FF0000"/>
          <w:sz w:val="32"/>
          <w:szCs w:val="32"/>
        </w:rPr>
        <w:t>版）</w:t>
      </w:r>
      <w:r w:rsidR="008B76F8" w:rsidRPr="003A1A63">
        <w:rPr>
          <w:b/>
          <w:noProof/>
          <w:sz w:val="32"/>
          <w:szCs w:val="32"/>
        </w:rPr>
        <w:drawing>
          <wp:anchor distT="0" distB="0" distL="114300" distR="114300" simplePos="0" relativeHeight="251659264" behindDoc="0" locked="0" layoutInCell="1" allowOverlap="1" wp14:anchorId="3D324E44" wp14:editId="4DF15C32">
            <wp:simplePos x="0" y="0"/>
            <wp:positionH relativeFrom="page">
              <wp:posOffset>10223500</wp:posOffset>
            </wp:positionH>
            <wp:positionV relativeFrom="topMargin">
              <wp:posOffset>10629900</wp:posOffset>
            </wp:positionV>
            <wp:extent cx="254000" cy="292100"/>
            <wp:effectExtent l="0" t="0" r="0" b="0"/>
            <wp:wrapNone/>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036462" name=""/>
                    <pic:cNvPicPr>
                      <a:picLocks noChangeAspect="1"/>
                    </pic:cNvPicPr>
                  </pic:nvPicPr>
                  <pic:blipFill>
                    <a:blip r:embed="rId8"/>
                    <a:stretch>
                      <a:fillRect/>
                    </a:stretch>
                  </pic:blipFill>
                  <pic:spPr>
                    <a:xfrm>
                      <a:off x="0" y="0"/>
                      <a:ext cx="254000" cy="292100"/>
                    </a:xfrm>
                    <a:prstGeom prst="rect">
                      <a:avLst/>
                    </a:prstGeom>
                  </pic:spPr>
                </pic:pic>
              </a:graphicData>
            </a:graphic>
          </wp:anchor>
        </w:drawing>
      </w:r>
    </w:p>
    <w:p w:rsidR="008B76F8" w:rsidRPr="003A1A63" w:rsidRDefault="008B76F8" w:rsidP="008B76F8">
      <w:pPr>
        <w:spacing w:line="360" w:lineRule="auto"/>
        <w:rPr>
          <w:b/>
        </w:rPr>
      </w:pPr>
      <w:r w:rsidRPr="003A1A63">
        <w:rPr>
          <w:b/>
        </w:rPr>
        <w:t>一、单选题</w:t>
      </w:r>
    </w:p>
    <w:p w:rsidR="008B76F8" w:rsidRPr="003A1A63" w:rsidRDefault="008B76F8" w:rsidP="008B76F8">
      <w:pPr>
        <w:spacing w:line="360" w:lineRule="auto"/>
        <w:jc w:val="left"/>
        <w:textAlignment w:val="center"/>
      </w:pPr>
      <w:r w:rsidRPr="003A1A63">
        <w:t>1</w:t>
      </w:r>
      <w:r w:rsidRPr="003A1A63">
        <w:t>．（</w:t>
      </w:r>
      <w:r w:rsidRPr="003A1A63">
        <w:t>2020·</w:t>
      </w:r>
      <w:r w:rsidRPr="003A1A63">
        <w:t>河北）用下图装置进行实验。升温至</w:t>
      </w:r>
      <w:r w:rsidRPr="003A1A63">
        <w:t>60</w:t>
      </w:r>
      <w:r w:rsidRPr="003A1A63">
        <w:rPr>
          <w:rFonts w:ascii="宋体" w:hAnsi="宋体" w:cs="宋体" w:hint="eastAsia"/>
        </w:rPr>
        <w:t>℃</w:t>
      </w:r>
      <w:r w:rsidRPr="003A1A63">
        <w:t>的过程中，仅</w:t>
      </w:r>
      <w:r w:rsidRPr="003A1A63">
        <w:rPr>
          <w:rFonts w:ascii="宋体" w:hAnsi="宋体" w:cs="宋体" w:hint="eastAsia"/>
        </w:rPr>
        <w:t>①</w:t>
      </w:r>
      <w:r w:rsidRPr="003A1A63">
        <w:t>燃烧；继续升温至</w:t>
      </w:r>
      <w:r w:rsidRPr="003A1A63">
        <w:t>260</w:t>
      </w:r>
      <w:r w:rsidRPr="003A1A63">
        <w:rPr>
          <w:rFonts w:ascii="宋体" w:hAnsi="宋体" w:cs="宋体" w:hint="eastAsia"/>
        </w:rPr>
        <w:t>℃</w:t>
      </w:r>
      <w:r w:rsidRPr="003A1A63">
        <w:t>的过程中，仅</w:t>
      </w:r>
      <w:r w:rsidRPr="003A1A63">
        <w:rPr>
          <w:rFonts w:ascii="宋体" w:hAnsi="宋体" w:cs="宋体" w:hint="eastAsia"/>
        </w:rPr>
        <w:t>③</w:t>
      </w:r>
      <w:r w:rsidRPr="003A1A63">
        <w:t>燃烧。下列分析不正确的是（</w:t>
      </w:r>
      <w:r w:rsidRPr="003A1A63">
        <w:t xml:space="preserve">    </w:t>
      </w:r>
      <w:r w:rsidRPr="003A1A63">
        <w:t>）</w:t>
      </w:r>
    </w:p>
    <w:p w:rsidR="008B76F8" w:rsidRPr="003A1A63" w:rsidRDefault="008B76F8" w:rsidP="008B76F8">
      <w:pPr>
        <w:spacing w:line="360" w:lineRule="auto"/>
        <w:jc w:val="left"/>
        <w:textAlignment w:val="center"/>
      </w:pPr>
      <w:r w:rsidRPr="003A1A63">
        <w:rPr>
          <w:noProof/>
        </w:rPr>
        <w:drawing>
          <wp:inline distT="0" distB="0" distL="114300" distR="114300" wp14:anchorId="3F6ACDAB" wp14:editId="7F60FB59">
            <wp:extent cx="1591310" cy="1064260"/>
            <wp:effectExtent l="0" t="0" r="8890" b="2540"/>
            <wp:docPr id="100009" name="图片 10000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290092" name="图片 100009" descr="figure"/>
                    <pic:cNvPicPr>
                      <a:picLocks noChangeAspect="1"/>
                    </pic:cNvPicPr>
                  </pic:nvPicPr>
                  <pic:blipFill>
                    <a:blip r:embed="rId9"/>
                    <a:stretch>
                      <a:fillRect/>
                    </a:stretch>
                  </pic:blipFill>
                  <pic:spPr>
                    <a:xfrm>
                      <a:off x="0" y="0"/>
                      <a:ext cx="1591310" cy="1064260"/>
                    </a:xfrm>
                    <a:prstGeom prst="rect">
                      <a:avLst/>
                    </a:prstGeom>
                  </pic:spPr>
                </pic:pic>
              </a:graphicData>
            </a:graphic>
          </wp:inline>
        </w:drawing>
      </w:r>
    </w:p>
    <w:p w:rsidR="008B76F8" w:rsidRPr="003A1A63" w:rsidRDefault="008B76F8" w:rsidP="008B76F8">
      <w:pPr>
        <w:spacing w:line="360" w:lineRule="auto"/>
        <w:jc w:val="left"/>
        <w:textAlignment w:val="center"/>
      </w:pPr>
      <w:r w:rsidRPr="003A1A63">
        <w:t>A</w:t>
      </w:r>
      <w:r w:rsidRPr="003A1A63">
        <w:t>．</w:t>
      </w:r>
      <w:r w:rsidRPr="003A1A63">
        <w:rPr>
          <w:rFonts w:ascii="宋体" w:hAnsi="宋体" w:cs="宋体" w:hint="eastAsia"/>
        </w:rPr>
        <w:t>①</w:t>
      </w:r>
      <w:r w:rsidRPr="003A1A63">
        <w:t>燃烧，说明白磷是可燃物</w:t>
      </w:r>
    </w:p>
    <w:p w:rsidR="008B76F8" w:rsidRPr="003A1A63" w:rsidRDefault="008B76F8" w:rsidP="008B76F8">
      <w:pPr>
        <w:spacing w:line="360" w:lineRule="auto"/>
        <w:jc w:val="left"/>
        <w:textAlignment w:val="center"/>
      </w:pPr>
      <w:r w:rsidRPr="003A1A63">
        <w:t>B</w:t>
      </w:r>
      <w:r w:rsidRPr="003A1A63">
        <w:t>．对比</w:t>
      </w:r>
      <w:r w:rsidRPr="003A1A63">
        <w:rPr>
          <w:rFonts w:ascii="宋体" w:hAnsi="宋体" w:cs="宋体" w:hint="eastAsia"/>
        </w:rPr>
        <w:t>①③</w:t>
      </w:r>
      <w:r w:rsidRPr="003A1A63">
        <w:t>，可说明红磷的着火点比白磷的高</w:t>
      </w:r>
    </w:p>
    <w:p w:rsidR="008B76F8" w:rsidRPr="003A1A63" w:rsidRDefault="008B76F8" w:rsidP="008B76F8">
      <w:pPr>
        <w:spacing w:line="360" w:lineRule="auto"/>
        <w:jc w:val="left"/>
        <w:textAlignment w:val="center"/>
      </w:pPr>
      <w:r w:rsidRPr="003A1A63">
        <w:t>C</w:t>
      </w:r>
      <w:r w:rsidRPr="003A1A63">
        <w:t>．对比</w:t>
      </w:r>
      <w:r w:rsidRPr="003A1A63">
        <w:rPr>
          <w:rFonts w:ascii="宋体" w:hAnsi="宋体" w:cs="宋体" w:hint="eastAsia"/>
        </w:rPr>
        <w:t>②③</w:t>
      </w:r>
      <w:r w:rsidRPr="003A1A63">
        <w:t>，可验证燃烧需可燃物与氧气接触</w:t>
      </w:r>
    </w:p>
    <w:p w:rsidR="008B76F8" w:rsidRPr="003A1A63" w:rsidRDefault="008B76F8" w:rsidP="008B76F8">
      <w:pPr>
        <w:spacing w:line="360" w:lineRule="auto"/>
        <w:jc w:val="left"/>
        <w:textAlignment w:val="center"/>
      </w:pPr>
      <w:r w:rsidRPr="003A1A63">
        <w:t>D</w:t>
      </w:r>
      <w:r w:rsidRPr="003A1A63">
        <w:t>．</w:t>
      </w:r>
      <w:r w:rsidRPr="003A1A63">
        <w:rPr>
          <w:rFonts w:ascii="宋体" w:hAnsi="宋体" w:cs="宋体" w:hint="eastAsia"/>
        </w:rPr>
        <w:t>④</w:t>
      </w:r>
      <w:r w:rsidRPr="003A1A63">
        <w:t>未燃烧，说明无烟煤不是可燃物</w:t>
      </w:r>
    </w:p>
    <w:p w:rsidR="008B76F8" w:rsidRPr="003A1A63" w:rsidRDefault="008B76F8" w:rsidP="008B76F8">
      <w:pPr>
        <w:spacing w:line="360" w:lineRule="auto"/>
        <w:jc w:val="left"/>
        <w:textAlignment w:val="center"/>
      </w:pPr>
      <w:r w:rsidRPr="003A1A63">
        <w:t>2</w:t>
      </w:r>
      <w:r w:rsidRPr="003A1A63">
        <w:t>．（</w:t>
      </w:r>
      <w:r w:rsidRPr="003A1A63">
        <w:t>2019·</w:t>
      </w:r>
      <w:r w:rsidRPr="003A1A63">
        <w:t>山东）图</w:t>
      </w:r>
      <w:r w:rsidRPr="003A1A63">
        <w:t>1</w:t>
      </w:r>
      <w:r w:rsidRPr="003A1A63">
        <w:t>所示装置可用于测定空气中氧气的含量，图</w:t>
      </w:r>
      <w:r w:rsidRPr="003A1A63">
        <w:t>2</w:t>
      </w:r>
      <w:r w:rsidRPr="003A1A63">
        <w:t>是用该装置测得实验过程中集气瓶内气压与时间关系图（该装置气密性良好，</w:t>
      </w:r>
      <w:r w:rsidRPr="003A1A63">
        <w:t>p</w:t>
      </w:r>
      <w:r w:rsidRPr="003A1A63">
        <w:rPr>
          <w:vertAlign w:val="subscript"/>
        </w:rPr>
        <w:t>0</w:t>
      </w:r>
      <w:r w:rsidRPr="003A1A63">
        <w:t>是集气瓶内初始气压）。下列说法正确的是（　　）</w:t>
      </w:r>
    </w:p>
    <w:p w:rsidR="008B76F8" w:rsidRPr="003A1A63" w:rsidRDefault="008B76F8" w:rsidP="008B76F8">
      <w:pPr>
        <w:spacing w:line="360" w:lineRule="auto"/>
        <w:jc w:val="left"/>
        <w:textAlignment w:val="center"/>
      </w:pPr>
      <w:r w:rsidRPr="003A1A63">
        <w:rPr>
          <w:noProof/>
        </w:rPr>
        <w:drawing>
          <wp:inline distT="0" distB="0" distL="114300" distR="114300" wp14:anchorId="46978A8E" wp14:editId="3EAB41C7">
            <wp:extent cx="2800350" cy="949325"/>
            <wp:effectExtent l="0" t="0" r="0" b="3175"/>
            <wp:docPr id="100012" name="图片 10001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470424" name="图片 100012" descr="figure"/>
                    <pic:cNvPicPr>
                      <a:picLocks noChangeAspect="1"/>
                    </pic:cNvPicPr>
                  </pic:nvPicPr>
                  <pic:blipFill>
                    <a:blip r:embed="rId10"/>
                    <a:stretch>
                      <a:fillRect/>
                    </a:stretch>
                  </pic:blipFill>
                  <pic:spPr>
                    <a:xfrm>
                      <a:off x="0" y="0"/>
                      <a:ext cx="2800350" cy="949325"/>
                    </a:xfrm>
                    <a:prstGeom prst="rect">
                      <a:avLst/>
                    </a:prstGeom>
                  </pic:spPr>
                </pic:pic>
              </a:graphicData>
            </a:graphic>
          </wp:inline>
        </w:drawing>
      </w:r>
    </w:p>
    <w:p w:rsidR="008B76F8" w:rsidRPr="003A1A63" w:rsidRDefault="008B76F8" w:rsidP="008B76F8">
      <w:pPr>
        <w:spacing w:line="360" w:lineRule="auto"/>
        <w:jc w:val="left"/>
        <w:textAlignment w:val="center"/>
      </w:pPr>
      <w:r w:rsidRPr="003A1A63">
        <w:t>A</w:t>
      </w:r>
      <w:r w:rsidRPr="003A1A63">
        <w:t>．红磷的多少对实验结果无影响</w:t>
      </w:r>
    </w:p>
    <w:p w:rsidR="008B76F8" w:rsidRPr="003A1A63" w:rsidRDefault="008B76F8" w:rsidP="008B76F8">
      <w:pPr>
        <w:spacing w:line="360" w:lineRule="auto"/>
        <w:jc w:val="left"/>
        <w:textAlignment w:val="center"/>
      </w:pPr>
      <w:r w:rsidRPr="003A1A63">
        <w:t>B</w:t>
      </w:r>
      <w:r w:rsidRPr="003A1A63">
        <w:t>．集气瓶中气压瞬间变大是</w:t>
      </w:r>
      <w:r w:rsidRPr="003A1A63">
        <w:t>O</w:t>
      </w:r>
      <w:r w:rsidRPr="003A1A63">
        <w:rPr>
          <w:vertAlign w:val="subscript"/>
        </w:rPr>
        <w:t>2</w:t>
      </w:r>
      <w:r w:rsidRPr="003A1A63">
        <w:t>迅速消耗造成的</w:t>
      </w:r>
    </w:p>
    <w:p w:rsidR="008B76F8" w:rsidRPr="003A1A63" w:rsidRDefault="008B76F8" w:rsidP="008B76F8">
      <w:pPr>
        <w:spacing w:line="360" w:lineRule="auto"/>
        <w:jc w:val="left"/>
        <w:textAlignment w:val="center"/>
      </w:pPr>
      <w:r w:rsidRPr="003A1A63">
        <w:t>C</w:t>
      </w:r>
      <w:r w:rsidRPr="003A1A63">
        <w:t>．</w:t>
      </w:r>
      <w:r w:rsidRPr="003A1A63">
        <w:t>c</w:t>
      </w:r>
      <w:r w:rsidRPr="003A1A63">
        <w:t>点时反应刚好停止</w:t>
      </w:r>
    </w:p>
    <w:p w:rsidR="008B76F8" w:rsidRPr="003A1A63" w:rsidRDefault="008B76F8" w:rsidP="008B76F8">
      <w:pPr>
        <w:spacing w:line="360" w:lineRule="auto"/>
        <w:jc w:val="left"/>
        <w:textAlignment w:val="center"/>
      </w:pPr>
      <w:r w:rsidRPr="003A1A63">
        <w:t>D</w:t>
      </w:r>
      <w:r w:rsidRPr="003A1A63">
        <w:t>．</w:t>
      </w:r>
      <w:r w:rsidRPr="003A1A63">
        <w:t>b</w:t>
      </w:r>
      <w:r w:rsidRPr="003A1A63">
        <w:t>、</w:t>
      </w:r>
      <w:r w:rsidRPr="003A1A63">
        <w:t>c</w:t>
      </w:r>
      <w:r w:rsidRPr="003A1A63">
        <w:t>、</w:t>
      </w:r>
      <w:r w:rsidRPr="003A1A63">
        <w:t>d</w:t>
      </w:r>
      <w:r w:rsidRPr="003A1A63">
        <w:t>点时集气瓶中所含物质相同</w:t>
      </w:r>
    </w:p>
    <w:p w:rsidR="008B76F8" w:rsidRPr="003A1A63" w:rsidRDefault="008B76F8" w:rsidP="008B76F8">
      <w:pPr>
        <w:spacing w:line="360" w:lineRule="auto"/>
        <w:jc w:val="left"/>
        <w:textAlignment w:val="center"/>
      </w:pPr>
      <w:r w:rsidRPr="003A1A63">
        <w:t>3</w:t>
      </w:r>
      <w:r w:rsidRPr="003A1A63">
        <w:t>．（</w:t>
      </w:r>
      <w:r w:rsidRPr="003A1A63">
        <w:t>2019·</w:t>
      </w:r>
      <w:r w:rsidRPr="003A1A63">
        <w:t>广东）利用数据传感技术可以形象地比较不同形状的碳酸钙与稀盐酸反应的速率。倾斜锥形瓶，使试管内的稀盐酸流入瓶中与碳酸钙发生反应，测得瓶内气压随时间的变化如图所示。下列有关说法正确的是（</w:t>
      </w:r>
      <w:r w:rsidRPr="003A1A63">
        <w:t xml:space="preserve">    </w:t>
      </w:r>
      <w:r w:rsidRPr="003A1A63">
        <w:t>）</w:t>
      </w:r>
    </w:p>
    <w:p w:rsidR="008B76F8" w:rsidRPr="003A1A63" w:rsidRDefault="008B76F8" w:rsidP="008B76F8">
      <w:pPr>
        <w:spacing w:line="360" w:lineRule="auto"/>
        <w:jc w:val="left"/>
        <w:textAlignment w:val="center"/>
      </w:pPr>
      <w:r w:rsidRPr="003A1A63">
        <w:rPr>
          <w:noProof/>
        </w:rPr>
        <w:lastRenderedPageBreak/>
        <w:drawing>
          <wp:inline distT="0" distB="0" distL="114300" distR="114300" wp14:anchorId="4B07411D" wp14:editId="7059DCDC">
            <wp:extent cx="2867025" cy="1018540"/>
            <wp:effectExtent l="0" t="0" r="9525" b="10160"/>
            <wp:docPr id="100001" name="图片 1000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7958730" name="图片 100001" descr="figure"/>
                    <pic:cNvPicPr>
                      <a:picLocks noChangeAspect="1"/>
                    </pic:cNvPicPr>
                  </pic:nvPicPr>
                  <pic:blipFill>
                    <a:blip r:embed="rId11"/>
                    <a:stretch>
                      <a:fillRect/>
                    </a:stretch>
                  </pic:blipFill>
                  <pic:spPr>
                    <a:xfrm>
                      <a:off x="0" y="0"/>
                      <a:ext cx="2867025" cy="1018540"/>
                    </a:xfrm>
                    <a:prstGeom prst="rect">
                      <a:avLst/>
                    </a:prstGeom>
                  </pic:spPr>
                </pic:pic>
              </a:graphicData>
            </a:graphic>
          </wp:inline>
        </w:drawing>
      </w:r>
    </w:p>
    <w:p w:rsidR="008B76F8" w:rsidRPr="003A1A63" w:rsidRDefault="008B76F8" w:rsidP="008B76F8">
      <w:pPr>
        <w:spacing w:line="360" w:lineRule="auto"/>
        <w:jc w:val="left"/>
        <w:textAlignment w:val="center"/>
      </w:pPr>
      <w:r w:rsidRPr="003A1A63">
        <w:t>A</w:t>
      </w:r>
      <w:r w:rsidRPr="003A1A63">
        <w:t>．碳酸钙粉末产生的</w:t>
      </w:r>
      <w:r>
        <w:object w:dxaOrig="474" w:dyaOrig="3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题试卷、教案、课件、教学论文、素材等各类教学资源库下载，还有大量丰富的教学资讯！" style="width:24pt;height:18pt" o:ole="">
            <v:imagedata r:id="rId12" o:title="eqIde192435b06a7442096c3753c87f3ff0c"/>
          </v:shape>
          <o:OLEObject Type="Embed" ProgID="Equation.DSMT4" ShapeID="_x0000_i1025" DrawAspect="Content" ObjectID="_1641392816" r:id="rId13"/>
        </w:object>
      </w:r>
      <w:r w:rsidRPr="003A1A63">
        <w:t>质量多</w:t>
      </w:r>
    </w:p>
    <w:p w:rsidR="008B76F8" w:rsidRPr="003A1A63" w:rsidRDefault="008B76F8" w:rsidP="008B76F8">
      <w:pPr>
        <w:spacing w:line="360" w:lineRule="auto"/>
        <w:jc w:val="left"/>
        <w:textAlignment w:val="center"/>
      </w:pPr>
      <w:r w:rsidRPr="003A1A63">
        <w:t>B</w:t>
      </w:r>
      <w:r w:rsidRPr="003A1A63">
        <w:t>．块状碳酸钙产生的</w:t>
      </w:r>
      <w:r>
        <w:object w:dxaOrig="474" w:dyaOrig="366">
          <v:shape id="_x0000_i1026" type="#_x0000_t75" alt="学科网(www.zxxk.com)--教育资源门户，提供试题试卷、教案、课件、教学论文、素材等各类教学资源库下载，还有大量丰富的教学资讯！" style="width:24pt;height:18pt" o:ole="">
            <v:imagedata r:id="rId12" o:title="eqIde192435b06a7442096c3753c87f3ff0c"/>
          </v:shape>
          <o:OLEObject Type="Embed" ProgID="Equation.DSMT4" ShapeID="_x0000_i1026" DrawAspect="Content" ObjectID="_1641392817" r:id="rId14"/>
        </w:object>
      </w:r>
      <w:r w:rsidRPr="003A1A63">
        <w:t>质量多</w:t>
      </w:r>
    </w:p>
    <w:p w:rsidR="008B76F8" w:rsidRPr="003A1A63" w:rsidRDefault="008B76F8" w:rsidP="008B76F8">
      <w:pPr>
        <w:spacing w:line="360" w:lineRule="auto"/>
        <w:jc w:val="left"/>
        <w:textAlignment w:val="center"/>
      </w:pPr>
      <w:r w:rsidRPr="003A1A63">
        <w:t>C</w:t>
      </w:r>
      <w:r w:rsidRPr="003A1A63">
        <w:t>．对比分析</w:t>
      </w:r>
      <w:r w:rsidRPr="003A1A63">
        <w:t>a</w:t>
      </w:r>
      <w:r w:rsidRPr="003A1A63">
        <w:t>、</w:t>
      </w:r>
      <w:r w:rsidRPr="003A1A63">
        <w:t>b</w:t>
      </w:r>
      <w:r w:rsidRPr="003A1A63">
        <w:t>点可知，曲线</w:t>
      </w:r>
      <w:r w:rsidRPr="003A1A63">
        <w:rPr>
          <w:rFonts w:ascii="宋体" w:hAnsi="宋体" w:cs="宋体" w:hint="eastAsia"/>
        </w:rPr>
        <w:t>①</w:t>
      </w:r>
      <w:r w:rsidRPr="003A1A63">
        <w:t>表示粉末状碳酸钙与稀盐酸反应</w:t>
      </w:r>
    </w:p>
    <w:p w:rsidR="008B76F8" w:rsidRPr="003A1A63" w:rsidRDefault="008B76F8" w:rsidP="008B76F8">
      <w:pPr>
        <w:spacing w:line="360" w:lineRule="auto"/>
        <w:jc w:val="left"/>
        <w:textAlignment w:val="center"/>
      </w:pPr>
      <w:r w:rsidRPr="003A1A63">
        <w:t>D</w:t>
      </w:r>
      <w:r w:rsidRPr="003A1A63">
        <w:t>．对比分析</w:t>
      </w:r>
      <w:r w:rsidRPr="003A1A63">
        <w:t>c</w:t>
      </w:r>
      <w:r w:rsidRPr="003A1A63">
        <w:t>、</w:t>
      </w:r>
      <w:r w:rsidRPr="003A1A63">
        <w:t>d</w:t>
      </w:r>
      <w:r w:rsidRPr="003A1A63">
        <w:t>点可知，相同的气压时，块状碳酸钙需要时间短</w:t>
      </w:r>
    </w:p>
    <w:p w:rsidR="008B76F8" w:rsidRPr="003A1A63" w:rsidRDefault="008B76F8" w:rsidP="008B76F8">
      <w:pPr>
        <w:spacing w:line="360" w:lineRule="auto"/>
        <w:jc w:val="left"/>
        <w:textAlignment w:val="center"/>
      </w:pPr>
      <w:r w:rsidRPr="003A1A63">
        <w:t>4</w:t>
      </w:r>
      <w:r w:rsidRPr="003A1A63">
        <w:t>．（</w:t>
      </w:r>
      <w:r w:rsidRPr="003A1A63">
        <w:t>2019·</w:t>
      </w:r>
      <w:r w:rsidRPr="003A1A63">
        <w:t>上海）在利用红磷燃烧测定空气中氧气含量的实验中用传感器记录集气瓶中压强、温度随时间的变化情况如图所示，其中</w:t>
      </w:r>
      <w:r w:rsidRPr="003A1A63">
        <w:t>a</w:t>
      </w:r>
      <w:r w:rsidRPr="003A1A63">
        <w:t>是打开止水夹的时刻。下列说法不正确的是（　）</w:t>
      </w:r>
    </w:p>
    <w:p w:rsidR="008B76F8" w:rsidRPr="003A1A63" w:rsidRDefault="008B76F8" w:rsidP="008B76F8">
      <w:pPr>
        <w:spacing w:line="360" w:lineRule="auto"/>
        <w:jc w:val="left"/>
        <w:textAlignment w:val="center"/>
      </w:pPr>
      <w:r w:rsidRPr="003A1A63">
        <w:rPr>
          <w:noProof/>
        </w:rPr>
        <w:drawing>
          <wp:inline distT="0" distB="0" distL="114300" distR="114300" wp14:anchorId="427AD045" wp14:editId="7C94B391">
            <wp:extent cx="3048000" cy="1143000"/>
            <wp:effectExtent l="0" t="0" r="0" b="0"/>
            <wp:docPr id="100019" name="图片 100019"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763448899" name="图片 100019" descr="figure"/>
                    <pic:cNvPicPr/>
                  </pic:nvPicPr>
                  <pic:blipFill>
                    <a:blip r:embed="rId15"/>
                    <a:stretch>
                      <a:fillRect/>
                    </a:stretch>
                  </pic:blipFill>
                  <pic:spPr>
                    <a:xfrm>
                      <a:off x="0" y="0"/>
                      <a:ext cx="3048000" cy="1143000"/>
                    </a:xfrm>
                    <a:prstGeom prst="rect">
                      <a:avLst/>
                    </a:prstGeom>
                  </pic:spPr>
                </pic:pic>
              </a:graphicData>
            </a:graphic>
          </wp:inline>
        </w:drawing>
      </w:r>
    </w:p>
    <w:p w:rsidR="008B76F8" w:rsidRPr="003A1A63" w:rsidRDefault="008B76F8" w:rsidP="008B76F8">
      <w:pPr>
        <w:tabs>
          <w:tab w:val="left" w:pos="4153"/>
        </w:tabs>
        <w:spacing w:line="360" w:lineRule="auto"/>
        <w:jc w:val="left"/>
        <w:textAlignment w:val="center"/>
      </w:pPr>
      <w:r w:rsidRPr="003A1A63">
        <w:t>A</w:t>
      </w:r>
      <w:r w:rsidRPr="003A1A63">
        <w:t>．ａ时处的压强等于大气压</w:t>
      </w:r>
      <w:r w:rsidRPr="003A1A63">
        <w:tab/>
        <w:t>B</w:t>
      </w:r>
      <w:r w:rsidRPr="003A1A63">
        <w:t>．反应开始压强增大是因为温度升高</w:t>
      </w:r>
    </w:p>
    <w:p w:rsidR="008B76F8" w:rsidRPr="003A1A63" w:rsidRDefault="008B76F8" w:rsidP="008B76F8">
      <w:pPr>
        <w:tabs>
          <w:tab w:val="left" w:pos="4153"/>
        </w:tabs>
        <w:spacing w:line="360" w:lineRule="auto"/>
        <w:jc w:val="left"/>
        <w:textAlignment w:val="center"/>
      </w:pPr>
      <w:r w:rsidRPr="003A1A63">
        <w:t>C</w:t>
      </w:r>
      <w:r w:rsidRPr="003A1A63">
        <w:t>．ａ时的温度已经接近室温</w:t>
      </w:r>
      <w:r w:rsidRPr="003A1A63">
        <w:t xml:space="preserve">          D</w:t>
      </w:r>
      <w:r w:rsidRPr="003A1A63">
        <w:t>．ａ</w:t>
      </w:r>
      <w:proofErr w:type="gramStart"/>
      <w:r w:rsidRPr="003A1A63">
        <w:t>时以后</w:t>
      </w:r>
      <w:proofErr w:type="gramEnd"/>
      <w:r w:rsidRPr="003A1A63">
        <w:t>气压增大是由于水倒吸入集气瓶</w:t>
      </w:r>
    </w:p>
    <w:p w:rsidR="008B76F8" w:rsidRPr="003A1A63" w:rsidRDefault="008B76F8" w:rsidP="008B76F8">
      <w:pPr>
        <w:spacing w:line="360" w:lineRule="auto"/>
        <w:jc w:val="left"/>
        <w:textAlignment w:val="center"/>
      </w:pPr>
      <w:r w:rsidRPr="003A1A63">
        <w:t>5</w:t>
      </w:r>
      <w:r w:rsidRPr="003A1A63">
        <w:t>．（</w:t>
      </w:r>
      <w:r w:rsidRPr="003A1A63">
        <w:t>2018·</w:t>
      </w:r>
      <w:r w:rsidRPr="003A1A63">
        <w:t>江苏模拟）用</w:t>
      </w:r>
      <w:r w:rsidRPr="003A1A63">
        <w:t>“W”</w:t>
      </w:r>
      <w:r w:rsidRPr="003A1A63">
        <w:t>型玻璃管进行微型实验（如图所示）。下列说法正确的是</w:t>
      </w:r>
    </w:p>
    <w:p w:rsidR="008B76F8" w:rsidRPr="003A1A63" w:rsidRDefault="008B76F8" w:rsidP="008B76F8">
      <w:pPr>
        <w:spacing w:line="360" w:lineRule="auto"/>
        <w:jc w:val="left"/>
        <w:textAlignment w:val="center"/>
      </w:pPr>
      <w:r w:rsidRPr="003A1A63">
        <w:rPr>
          <w:noProof/>
        </w:rPr>
        <w:drawing>
          <wp:inline distT="0" distB="0" distL="114300" distR="114300" wp14:anchorId="6FB9ACF8" wp14:editId="412DAA7E">
            <wp:extent cx="1638300" cy="962025"/>
            <wp:effectExtent l="0" t="0" r="0" b="9525"/>
            <wp:docPr id="629995677" name="图片 629995677"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073195123" name="图片 629995677"/>
                    <pic:cNvPicPr/>
                  </pic:nvPicPr>
                  <pic:blipFill>
                    <a:blip r:embed="rId16"/>
                    <a:stretch>
                      <a:fillRect/>
                    </a:stretch>
                  </pic:blipFill>
                  <pic:spPr>
                    <a:xfrm>
                      <a:off x="0" y="0"/>
                      <a:ext cx="1638300" cy="962025"/>
                    </a:xfrm>
                    <a:prstGeom prst="rect">
                      <a:avLst/>
                    </a:prstGeom>
                  </pic:spPr>
                </pic:pic>
              </a:graphicData>
            </a:graphic>
          </wp:inline>
        </w:drawing>
      </w:r>
    </w:p>
    <w:p w:rsidR="008B76F8" w:rsidRPr="003A1A63" w:rsidRDefault="008B76F8" w:rsidP="008B76F8">
      <w:pPr>
        <w:spacing w:line="360" w:lineRule="auto"/>
        <w:jc w:val="left"/>
        <w:textAlignment w:val="center"/>
      </w:pPr>
      <w:r w:rsidRPr="003A1A63">
        <w:t>A</w:t>
      </w:r>
      <w:r w:rsidRPr="003A1A63">
        <w:t>．</w:t>
      </w:r>
      <w:r w:rsidRPr="003A1A63">
        <w:t>a</w:t>
      </w:r>
      <w:r w:rsidRPr="003A1A63">
        <w:t>处的化学方程式为：</w:t>
      </w:r>
      <w:r w:rsidRPr="003A1A63">
        <w:t>3CO+ Fe</w:t>
      </w:r>
      <w:r w:rsidRPr="003A1A63">
        <w:rPr>
          <w:vertAlign w:val="subscript"/>
        </w:rPr>
        <w:t>2</w:t>
      </w:r>
      <w:r w:rsidRPr="003A1A63">
        <w:t>O</w:t>
      </w:r>
      <w:r w:rsidRPr="003A1A63">
        <w:rPr>
          <w:vertAlign w:val="subscript"/>
        </w:rPr>
        <w:t>3</w:t>
      </w:r>
      <w:r w:rsidRPr="003A1A63">
        <w:t xml:space="preserve"> =2Fe + 3CO</w:t>
      </w:r>
      <w:r w:rsidRPr="003A1A63">
        <w:rPr>
          <w:vertAlign w:val="subscript"/>
        </w:rPr>
        <w:t>2</w:t>
      </w:r>
    </w:p>
    <w:p w:rsidR="008B76F8" w:rsidRPr="003A1A63" w:rsidRDefault="008B76F8" w:rsidP="008B76F8">
      <w:pPr>
        <w:spacing w:line="360" w:lineRule="auto"/>
        <w:jc w:val="left"/>
        <w:textAlignment w:val="center"/>
      </w:pPr>
      <w:r w:rsidRPr="003A1A63">
        <w:t>B</w:t>
      </w:r>
      <w:r w:rsidRPr="003A1A63">
        <w:t>．</w:t>
      </w:r>
      <w:r w:rsidRPr="003A1A63">
        <w:t>b</w:t>
      </w:r>
      <w:r w:rsidRPr="003A1A63">
        <w:t>处澄清的石灰水变浑浊</w:t>
      </w:r>
    </w:p>
    <w:p w:rsidR="008B76F8" w:rsidRPr="003A1A63" w:rsidRDefault="008B76F8" w:rsidP="008B76F8">
      <w:pPr>
        <w:spacing w:line="360" w:lineRule="auto"/>
        <w:jc w:val="left"/>
        <w:textAlignment w:val="center"/>
      </w:pPr>
      <w:r w:rsidRPr="003A1A63">
        <w:t>C</w:t>
      </w:r>
      <w:r w:rsidRPr="003A1A63">
        <w:t>．尾气可以不经处理就直接排放</w:t>
      </w:r>
    </w:p>
    <w:p w:rsidR="008B76F8" w:rsidRPr="003A1A63" w:rsidRDefault="008B76F8" w:rsidP="008B76F8">
      <w:pPr>
        <w:spacing w:line="360" w:lineRule="auto"/>
        <w:jc w:val="left"/>
        <w:textAlignment w:val="center"/>
      </w:pPr>
      <w:r w:rsidRPr="003A1A63">
        <w:t>D</w:t>
      </w:r>
      <w:r w:rsidRPr="003A1A63">
        <w:t>．使用该微型装置进行实验优点只有节约药品</w:t>
      </w:r>
    </w:p>
    <w:p w:rsidR="008B76F8" w:rsidRPr="003A1A63" w:rsidRDefault="008B76F8" w:rsidP="008B76F8">
      <w:pPr>
        <w:spacing w:line="360" w:lineRule="auto"/>
        <w:jc w:val="left"/>
        <w:textAlignment w:val="center"/>
      </w:pPr>
      <w:r w:rsidRPr="003A1A63">
        <w:t>6</w:t>
      </w:r>
      <w:r w:rsidRPr="003A1A63">
        <w:t>．（</w:t>
      </w:r>
      <w:r w:rsidRPr="003A1A63">
        <w:t>2018·</w:t>
      </w:r>
      <w:r w:rsidRPr="003A1A63">
        <w:t>北京）某化学实验兴趣小组同学向用大理石和稀盐酸制备</w:t>
      </w:r>
      <w:r w:rsidRPr="003A1A63">
        <w:t>CO</w:t>
      </w:r>
      <w:r w:rsidRPr="003A1A63">
        <w:rPr>
          <w:vertAlign w:val="subscript"/>
        </w:rPr>
        <w:t>2</w:t>
      </w:r>
      <w:r w:rsidRPr="003A1A63">
        <w:t>后残留液中滴加碳酸钠溶液。（已知氯化钙溶液呈中性）。在溶液中插入</w:t>
      </w:r>
      <w:r w:rsidRPr="003A1A63">
        <w:t>pH</w:t>
      </w:r>
      <w:r w:rsidRPr="003A1A63">
        <w:t>传感器，测得</w:t>
      </w:r>
      <w:r w:rsidRPr="003A1A63">
        <w:t>pH</w:t>
      </w:r>
      <w:r w:rsidRPr="003A1A63">
        <w:t>变化曲线如图所示，下列有关说法</w:t>
      </w:r>
      <w:r w:rsidRPr="003A1A63">
        <w:rPr>
          <w:em w:val="dot"/>
        </w:rPr>
        <w:t>不正确</w:t>
      </w:r>
      <w:r w:rsidRPr="003A1A63">
        <w:t>的是</w:t>
      </w:r>
    </w:p>
    <w:p w:rsidR="008B76F8" w:rsidRPr="003A1A63" w:rsidRDefault="008B76F8" w:rsidP="008B76F8">
      <w:pPr>
        <w:spacing w:line="360" w:lineRule="auto"/>
        <w:jc w:val="left"/>
        <w:textAlignment w:val="center"/>
      </w:pPr>
      <w:r w:rsidRPr="003A1A63">
        <w:rPr>
          <w:noProof/>
        </w:rPr>
        <w:lastRenderedPageBreak/>
        <w:drawing>
          <wp:inline distT="0" distB="0" distL="114300" distR="114300" wp14:anchorId="0FF27C1E" wp14:editId="6490444B">
            <wp:extent cx="3943350" cy="1800225"/>
            <wp:effectExtent l="0" t="0" r="0" b="9525"/>
            <wp:docPr id="100014" name="图片 10001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526964" name="图片 100014" descr="figure"/>
                    <pic:cNvPicPr>
                      <a:picLocks noChangeAspect="1"/>
                    </pic:cNvPicPr>
                  </pic:nvPicPr>
                  <pic:blipFill>
                    <a:blip r:embed="rId17"/>
                    <a:stretch>
                      <a:fillRect/>
                    </a:stretch>
                  </pic:blipFill>
                  <pic:spPr>
                    <a:xfrm>
                      <a:off x="0" y="0"/>
                      <a:ext cx="3943350" cy="1800225"/>
                    </a:xfrm>
                    <a:prstGeom prst="rect">
                      <a:avLst/>
                    </a:prstGeom>
                  </pic:spPr>
                </pic:pic>
              </a:graphicData>
            </a:graphic>
          </wp:inline>
        </w:drawing>
      </w:r>
    </w:p>
    <w:p w:rsidR="008B76F8" w:rsidRPr="003A1A63" w:rsidRDefault="008B76F8" w:rsidP="008B76F8">
      <w:pPr>
        <w:spacing w:line="360" w:lineRule="auto"/>
        <w:jc w:val="left"/>
        <w:textAlignment w:val="center"/>
      </w:pPr>
      <w:r w:rsidRPr="003A1A63">
        <w:t>A</w:t>
      </w:r>
      <w:r w:rsidRPr="003A1A63">
        <w:t>．开始时溶液</w:t>
      </w:r>
      <w:r w:rsidRPr="003A1A63">
        <w:t>pH=2</w:t>
      </w:r>
      <w:r w:rsidRPr="003A1A63">
        <w:t>是因为残留液中还有盐酸剩余</w:t>
      </w:r>
    </w:p>
    <w:p w:rsidR="008B76F8" w:rsidRPr="003A1A63" w:rsidRDefault="008B76F8" w:rsidP="008B76F8">
      <w:pPr>
        <w:spacing w:line="360" w:lineRule="auto"/>
        <w:jc w:val="left"/>
        <w:textAlignment w:val="center"/>
      </w:pPr>
      <w:r w:rsidRPr="003A1A63">
        <w:t>B</w:t>
      </w:r>
      <w:r w:rsidRPr="003A1A63">
        <w:t>．</w:t>
      </w:r>
      <w:proofErr w:type="spellStart"/>
      <w:r w:rsidRPr="003A1A63">
        <w:t>ab</w:t>
      </w:r>
      <w:proofErr w:type="spellEnd"/>
      <w:r w:rsidRPr="003A1A63">
        <w:t>段表示随着</w:t>
      </w:r>
      <w:r w:rsidRPr="003A1A63">
        <w:t>Na</w:t>
      </w:r>
      <w:r w:rsidRPr="003A1A63">
        <w:rPr>
          <w:vertAlign w:val="subscript"/>
        </w:rPr>
        <w:t>2</w:t>
      </w:r>
      <w:r w:rsidRPr="003A1A63">
        <w:t>CO</w:t>
      </w:r>
      <w:r w:rsidRPr="003A1A63">
        <w:rPr>
          <w:vertAlign w:val="subscript"/>
        </w:rPr>
        <w:t>3</w:t>
      </w:r>
      <w:r w:rsidRPr="003A1A63">
        <w:t>溶液的滴入，</w:t>
      </w:r>
      <w:r w:rsidRPr="003A1A63">
        <w:t>CaCO</w:t>
      </w:r>
      <w:r w:rsidRPr="003A1A63">
        <w:rPr>
          <w:vertAlign w:val="subscript"/>
        </w:rPr>
        <w:t>3</w:t>
      </w:r>
      <w:r w:rsidRPr="003A1A63">
        <w:t>沉淀的质量逐渐增加</w:t>
      </w:r>
    </w:p>
    <w:p w:rsidR="008B76F8" w:rsidRPr="003A1A63" w:rsidRDefault="008B76F8" w:rsidP="008B76F8">
      <w:pPr>
        <w:spacing w:line="360" w:lineRule="auto"/>
        <w:jc w:val="left"/>
        <w:textAlignment w:val="center"/>
      </w:pPr>
      <w:r w:rsidRPr="003A1A63">
        <w:t>C</w:t>
      </w:r>
      <w:r w:rsidRPr="003A1A63">
        <w:t>．</w:t>
      </w:r>
      <w:r w:rsidRPr="003A1A63">
        <w:t>c</w:t>
      </w:r>
      <w:r w:rsidRPr="003A1A63">
        <w:t>点表示此时溶液呈中性</w:t>
      </w:r>
    </w:p>
    <w:p w:rsidR="008B76F8" w:rsidRPr="003A1A63" w:rsidRDefault="008B76F8" w:rsidP="008B76F8">
      <w:pPr>
        <w:spacing w:line="360" w:lineRule="auto"/>
        <w:jc w:val="left"/>
        <w:textAlignment w:val="center"/>
      </w:pPr>
      <w:r w:rsidRPr="003A1A63">
        <w:t>D</w:t>
      </w:r>
      <w:r w:rsidRPr="003A1A63">
        <w:t>．</w:t>
      </w:r>
      <w:r w:rsidRPr="003A1A63">
        <w:t>d</w:t>
      </w:r>
      <w:r w:rsidRPr="003A1A63">
        <w:t>点溶液中含有的溶质是</w:t>
      </w:r>
      <w:proofErr w:type="spellStart"/>
      <w:r w:rsidRPr="003A1A63">
        <w:t>NaCl</w:t>
      </w:r>
      <w:proofErr w:type="spellEnd"/>
      <w:r w:rsidRPr="003A1A63">
        <w:t>和</w:t>
      </w:r>
      <w:r w:rsidRPr="003A1A63">
        <w:t>Na</w:t>
      </w:r>
      <w:r w:rsidRPr="003A1A63">
        <w:rPr>
          <w:vertAlign w:val="subscript"/>
        </w:rPr>
        <w:t>2</w:t>
      </w:r>
      <w:r w:rsidRPr="003A1A63">
        <w:t>CO</w:t>
      </w:r>
      <w:r w:rsidRPr="003A1A63">
        <w:rPr>
          <w:vertAlign w:val="subscript"/>
        </w:rPr>
        <w:t>3</w:t>
      </w:r>
    </w:p>
    <w:p w:rsidR="008B76F8" w:rsidRPr="003A1A63" w:rsidRDefault="008B76F8" w:rsidP="008B76F8">
      <w:pPr>
        <w:spacing w:line="360" w:lineRule="auto"/>
        <w:jc w:val="left"/>
        <w:textAlignment w:val="center"/>
      </w:pPr>
      <w:r w:rsidRPr="003A1A63">
        <w:t>7</w:t>
      </w:r>
      <w:r w:rsidRPr="003A1A63">
        <w:t>．（</w:t>
      </w:r>
      <w:r w:rsidRPr="003A1A63">
        <w:t>2018·</w:t>
      </w:r>
      <w:r w:rsidRPr="003A1A63">
        <w:t>北京大兴模拟）已知铝在空气中会生成一层致密的氧化膜（</w:t>
      </w:r>
      <w:r w:rsidRPr="003A1A63">
        <w:t>Al</w:t>
      </w:r>
      <w:r w:rsidRPr="003A1A63">
        <w:rPr>
          <w:vertAlign w:val="subscript"/>
        </w:rPr>
        <w:t>2</w:t>
      </w:r>
      <w:r w:rsidRPr="003A1A63">
        <w:t>O</w:t>
      </w:r>
      <w:r w:rsidRPr="003A1A63">
        <w:rPr>
          <w:vertAlign w:val="subscript"/>
        </w:rPr>
        <w:t>3</w:t>
      </w:r>
      <w:r w:rsidRPr="003A1A63">
        <w:t>），该氧化膜可与稀盐酸发生反应：</w:t>
      </w:r>
      <w:r w:rsidRPr="003A1A63">
        <w:t>Al</w:t>
      </w:r>
      <w:r w:rsidRPr="003A1A63">
        <w:rPr>
          <w:vertAlign w:val="subscript"/>
        </w:rPr>
        <w:t>2</w:t>
      </w:r>
      <w:r w:rsidRPr="003A1A63">
        <w:t>O</w:t>
      </w:r>
      <w:r w:rsidRPr="003A1A63">
        <w:rPr>
          <w:vertAlign w:val="subscript"/>
        </w:rPr>
        <w:t>3</w:t>
      </w:r>
      <w:r w:rsidRPr="003A1A63">
        <w:t>+6HCl===2AlCl</w:t>
      </w:r>
      <w:r w:rsidRPr="003A1A63">
        <w:rPr>
          <w:vertAlign w:val="subscript"/>
        </w:rPr>
        <w:t>3</w:t>
      </w:r>
      <w:r w:rsidRPr="003A1A63">
        <w:t>+3H</w:t>
      </w:r>
      <w:r w:rsidRPr="003A1A63">
        <w:rPr>
          <w:vertAlign w:val="subscript"/>
        </w:rPr>
        <w:t>2</w:t>
      </w:r>
      <w:r w:rsidRPr="003A1A63">
        <w:t>O</w:t>
      </w:r>
      <w:r w:rsidRPr="003A1A63">
        <w:t>。实验小组将未打磨的铝片和稀盐酸放入密闭容器中，用传感器探究反应过程中温度和压强的变化，结果如图。下列说法</w:t>
      </w:r>
      <w:r w:rsidRPr="003A1A63">
        <w:rPr>
          <w:em w:val="dot"/>
        </w:rPr>
        <w:t>不正确</w:t>
      </w:r>
      <w:r w:rsidRPr="003A1A63">
        <w:t>的是（　　）</w:t>
      </w:r>
    </w:p>
    <w:p w:rsidR="008B76F8" w:rsidRPr="003A1A63" w:rsidRDefault="008B76F8" w:rsidP="008B76F8">
      <w:pPr>
        <w:spacing w:line="360" w:lineRule="auto"/>
        <w:jc w:val="left"/>
        <w:textAlignment w:val="center"/>
      </w:pPr>
      <w:r w:rsidRPr="003A1A63">
        <w:rPr>
          <w:noProof/>
        </w:rPr>
        <w:drawing>
          <wp:inline distT="0" distB="0" distL="114300" distR="114300" wp14:anchorId="0D98D055" wp14:editId="3A7D139D">
            <wp:extent cx="2136140" cy="876300"/>
            <wp:effectExtent l="0" t="0" r="16510" b="0"/>
            <wp:docPr id="295964482" name="图片 29596448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854202" name="图片 295964482" descr="figure"/>
                    <pic:cNvPicPr>
                      <a:picLocks noChangeAspect="1"/>
                    </pic:cNvPicPr>
                  </pic:nvPicPr>
                  <pic:blipFill>
                    <a:blip r:embed="rId18"/>
                    <a:srcRect b="50270"/>
                    <a:stretch>
                      <a:fillRect/>
                    </a:stretch>
                  </pic:blipFill>
                  <pic:spPr>
                    <a:xfrm>
                      <a:off x="0" y="0"/>
                      <a:ext cx="2136140" cy="876300"/>
                    </a:xfrm>
                    <a:prstGeom prst="rect">
                      <a:avLst/>
                    </a:prstGeom>
                  </pic:spPr>
                </pic:pic>
              </a:graphicData>
            </a:graphic>
          </wp:inline>
        </w:drawing>
      </w:r>
      <w:r w:rsidRPr="003A1A63">
        <w:rPr>
          <w:noProof/>
        </w:rPr>
        <w:drawing>
          <wp:inline distT="0" distB="0" distL="114300" distR="114300" wp14:anchorId="6B66337E" wp14:editId="4AD25139">
            <wp:extent cx="2136140" cy="895350"/>
            <wp:effectExtent l="0" t="0" r="16510" b="0"/>
            <wp:docPr id="894797365" name="图片 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142351" name="图片 4" descr="figure"/>
                    <pic:cNvPicPr>
                      <a:picLocks noChangeAspect="1"/>
                    </pic:cNvPicPr>
                  </pic:nvPicPr>
                  <pic:blipFill>
                    <a:blip r:embed="rId18"/>
                    <a:srcRect t="49189"/>
                    <a:stretch>
                      <a:fillRect/>
                    </a:stretch>
                  </pic:blipFill>
                  <pic:spPr>
                    <a:xfrm>
                      <a:off x="0" y="0"/>
                      <a:ext cx="2136140" cy="895350"/>
                    </a:xfrm>
                    <a:prstGeom prst="rect">
                      <a:avLst/>
                    </a:prstGeom>
                  </pic:spPr>
                </pic:pic>
              </a:graphicData>
            </a:graphic>
          </wp:inline>
        </w:drawing>
      </w:r>
    </w:p>
    <w:p w:rsidR="008B76F8" w:rsidRPr="003A1A63" w:rsidRDefault="008B76F8" w:rsidP="008B76F8">
      <w:pPr>
        <w:spacing w:line="360" w:lineRule="auto"/>
        <w:jc w:val="left"/>
        <w:textAlignment w:val="center"/>
      </w:pPr>
      <w:r w:rsidRPr="003A1A63">
        <w:t>A</w:t>
      </w:r>
      <w:r w:rsidRPr="003A1A63">
        <w:t>．反应过程中有热量放出</w:t>
      </w:r>
      <w:r w:rsidRPr="003A1A63">
        <w:t xml:space="preserve">     B</w:t>
      </w:r>
      <w:r w:rsidRPr="003A1A63">
        <w:t>．</w:t>
      </w:r>
      <w:r w:rsidRPr="003A1A63">
        <w:t>0</w:t>
      </w:r>
      <w:r w:rsidRPr="003A1A63">
        <w:t>～</w:t>
      </w:r>
      <w:r w:rsidRPr="003A1A63">
        <w:t>50 s</w:t>
      </w:r>
      <w:r w:rsidRPr="003A1A63">
        <w:t>，发生稀盐酸与</w:t>
      </w:r>
      <w:r w:rsidRPr="003A1A63">
        <w:t>Al</w:t>
      </w:r>
      <w:r w:rsidRPr="003A1A63">
        <w:rPr>
          <w:vertAlign w:val="subscript"/>
        </w:rPr>
        <w:t>2</w:t>
      </w:r>
      <w:r w:rsidRPr="003A1A63">
        <w:t>O</w:t>
      </w:r>
      <w:r w:rsidRPr="003A1A63">
        <w:rPr>
          <w:vertAlign w:val="subscript"/>
        </w:rPr>
        <w:t>3</w:t>
      </w:r>
      <w:r w:rsidRPr="003A1A63">
        <w:t>的反应</w:t>
      </w:r>
    </w:p>
    <w:p w:rsidR="008B76F8" w:rsidRPr="003A1A63" w:rsidRDefault="008B76F8" w:rsidP="008B76F8">
      <w:pPr>
        <w:spacing w:line="360" w:lineRule="auto"/>
        <w:jc w:val="left"/>
        <w:textAlignment w:val="center"/>
      </w:pPr>
      <w:r w:rsidRPr="003A1A63">
        <w:t>C</w:t>
      </w:r>
      <w:r w:rsidRPr="003A1A63">
        <w:t>．</w:t>
      </w:r>
      <w:r w:rsidRPr="003A1A63">
        <w:t>50 s</w:t>
      </w:r>
      <w:r w:rsidRPr="003A1A63">
        <w:t>时，溶液中溶质为</w:t>
      </w:r>
      <w:r w:rsidRPr="003A1A63">
        <w:t>AlCl</w:t>
      </w:r>
      <w:r w:rsidRPr="003A1A63">
        <w:rPr>
          <w:vertAlign w:val="subscript"/>
        </w:rPr>
        <w:t>3</w:t>
      </w:r>
    </w:p>
    <w:p w:rsidR="008B76F8" w:rsidRPr="003A1A63" w:rsidRDefault="008B76F8" w:rsidP="008B76F8">
      <w:pPr>
        <w:spacing w:line="360" w:lineRule="auto"/>
        <w:jc w:val="left"/>
        <w:textAlignment w:val="center"/>
      </w:pPr>
      <w:r w:rsidRPr="003A1A63">
        <w:t>D</w:t>
      </w:r>
      <w:r w:rsidRPr="003A1A63">
        <w:t>．</w:t>
      </w:r>
      <w:r w:rsidRPr="003A1A63">
        <w:t>100 s</w:t>
      </w:r>
      <w:r w:rsidRPr="003A1A63">
        <w:t>～</w:t>
      </w:r>
      <w:r w:rsidRPr="003A1A63">
        <w:t>140 s</w:t>
      </w:r>
      <w:r w:rsidRPr="003A1A63">
        <w:t>，压强减小是因为温度降低</w:t>
      </w:r>
    </w:p>
    <w:p w:rsidR="008B76F8" w:rsidRPr="003A1A63" w:rsidRDefault="008B76F8" w:rsidP="008B76F8">
      <w:pPr>
        <w:spacing w:line="360" w:lineRule="auto"/>
        <w:jc w:val="left"/>
        <w:textAlignment w:val="center"/>
      </w:pPr>
      <w:r w:rsidRPr="003A1A63">
        <w:t>10</w:t>
      </w:r>
      <w:r w:rsidRPr="003A1A63">
        <w:t>．（</w:t>
      </w:r>
      <w:r w:rsidRPr="003A1A63">
        <w:t>2019·</w:t>
      </w:r>
      <w:r w:rsidRPr="003A1A63">
        <w:t>六安）实验室测定蜡烛在盛有一定体积空气的密闭容器内燃烧至熄灭过程中，</w:t>
      </w:r>
      <w:r w:rsidRPr="003A1A63">
        <w:t>O</w:t>
      </w:r>
      <w:r w:rsidRPr="003A1A63">
        <w:rPr>
          <w:vertAlign w:val="subscript"/>
        </w:rPr>
        <w:t>2</w:t>
      </w:r>
      <w:r w:rsidRPr="003A1A63">
        <w:t>和</w:t>
      </w:r>
      <w:r w:rsidRPr="003A1A63">
        <w:t>CO</w:t>
      </w:r>
      <w:r w:rsidRPr="003A1A63">
        <w:t>含量随时间变化曲线如图，通过分析该图可推理出的结论是</w:t>
      </w:r>
    </w:p>
    <w:p w:rsidR="008B76F8" w:rsidRPr="003A1A63" w:rsidRDefault="008B76F8" w:rsidP="008B76F8">
      <w:pPr>
        <w:spacing w:line="360" w:lineRule="auto"/>
        <w:jc w:val="left"/>
        <w:textAlignment w:val="center"/>
      </w:pPr>
      <w:r w:rsidRPr="003A1A63">
        <w:rPr>
          <w:noProof/>
        </w:rPr>
        <w:drawing>
          <wp:inline distT="0" distB="0" distL="114300" distR="114300" wp14:anchorId="0182D97E" wp14:editId="13DE6BD3">
            <wp:extent cx="1619885" cy="1025525"/>
            <wp:effectExtent l="0" t="0" r="18415" b="3175"/>
            <wp:docPr id="1906359888" name="图片 190635988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022202" name="图片 1906359888" descr="figure"/>
                    <pic:cNvPicPr>
                      <a:picLocks noChangeAspect="1"/>
                    </pic:cNvPicPr>
                  </pic:nvPicPr>
                  <pic:blipFill>
                    <a:blip r:embed="rId19"/>
                    <a:stretch>
                      <a:fillRect/>
                    </a:stretch>
                  </pic:blipFill>
                  <pic:spPr>
                    <a:xfrm>
                      <a:off x="0" y="0"/>
                      <a:ext cx="1619885" cy="1025525"/>
                    </a:xfrm>
                    <a:prstGeom prst="rect">
                      <a:avLst/>
                    </a:prstGeom>
                  </pic:spPr>
                </pic:pic>
              </a:graphicData>
            </a:graphic>
          </wp:inline>
        </w:drawing>
      </w:r>
    </w:p>
    <w:p w:rsidR="008B76F8" w:rsidRPr="003A1A63" w:rsidRDefault="008B76F8" w:rsidP="008B76F8">
      <w:pPr>
        <w:spacing w:line="360" w:lineRule="auto"/>
        <w:jc w:val="left"/>
        <w:textAlignment w:val="center"/>
      </w:pPr>
      <w:r w:rsidRPr="003A1A63">
        <w:t>A</w:t>
      </w:r>
      <w:r w:rsidRPr="003A1A63">
        <w:t>．曲线</w:t>
      </w:r>
      <w:r w:rsidRPr="003A1A63">
        <w:rPr>
          <w:rFonts w:ascii="宋体" w:hAnsi="宋体" w:cs="宋体" w:hint="eastAsia"/>
        </w:rPr>
        <w:t>①</w:t>
      </w:r>
      <w:r w:rsidRPr="003A1A63">
        <w:t>表示</w:t>
      </w:r>
      <w:r w:rsidRPr="003A1A63">
        <w:t>CO</w:t>
      </w:r>
      <w:r w:rsidRPr="003A1A63">
        <w:t>含量的变化</w:t>
      </w:r>
    </w:p>
    <w:p w:rsidR="008B76F8" w:rsidRPr="003A1A63" w:rsidRDefault="008B76F8" w:rsidP="008B76F8">
      <w:pPr>
        <w:spacing w:line="360" w:lineRule="auto"/>
        <w:jc w:val="left"/>
        <w:textAlignment w:val="center"/>
      </w:pPr>
      <w:r w:rsidRPr="003A1A63">
        <w:t>B</w:t>
      </w:r>
      <w:r w:rsidRPr="003A1A63">
        <w:t>．蜡烛发生了不完全燃烧</w:t>
      </w:r>
    </w:p>
    <w:p w:rsidR="008B76F8" w:rsidRPr="003A1A63" w:rsidRDefault="008B76F8" w:rsidP="008B76F8">
      <w:pPr>
        <w:spacing w:line="360" w:lineRule="auto"/>
        <w:jc w:val="left"/>
        <w:textAlignment w:val="center"/>
      </w:pPr>
      <w:r w:rsidRPr="003A1A63">
        <w:t>C</w:t>
      </w:r>
      <w:r w:rsidRPr="003A1A63">
        <w:t>．蜡烛由碳、氢元素组成</w:t>
      </w:r>
    </w:p>
    <w:p w:rsidR="008B76F8" w:rsidRPr="003A1A63" w:rsidRDefault="008B76F8" w:rsidP="008B76F8">
      <w:pPr>
        <w:spacing w:line="360" w:lineRule="auto"/>
        <w:jc w:val="left"/>
        <w:textAlignment w:val="center"/>
      </w:pPr>
      <w:r w:rsidRPr="003A1A63">
        <w:t>D</w:t>
      </w:r>
      <w:r w:rsidRPr="003A1A63">
        <w:t>．蜡烛熄灭时，容器内氧气耗尽</w:t>
      </w:r>
    </w:p>
    <w:p w:rsidR="008B76F8" w:rsidRPr="003A1A63" w:rsidRDefault="008B76F8" w:rsidP="008B76F8">
      <w:pPr>
        <w:spacing w:line="360" w:lineRule="auto"/>
        <w:jc w:val="left"/>
        <w:textAlignment w:val="center"/>
      </w:pPr>
      <w:r w:rsidRPr="003A1A63">
        <w:lastRenderedPageBreak/>
        <w:t>11</w:t>
      </w:r>
      <w:r w:rsidRPr="003A1A63">
        <w:t>．（</w:t>
      </w:r>
      <w:r w:rsidRPr="003A1A63">
        <w:t>2019·</w:t>
      </w:r>
      <w:r w:rsidRPr="003A1A63">
        <w:t>上海模拟）图</w:t>
      </w:r>
      <w:r w:rsidRPr="003A1A63">
        <w:t>1</w:t>
      </w:r>
      <w:r w:rsidRPr="003A1A63">
        <w:t>为利用气压传感器测定红磷燃烧时集气瓶内气压变化的实验装置。点燃集气瓶内的红磷后，立即把塞子塞紧，待红磷熄灭并冷却后，打开止水夹。集气瓶内气压的变化情况如图</w:t>
      </w:r>
      <w:r w:rsidRPr="003A1A63">
        <w:t>2</w:t>
      </w:r>
      <w:r w:rsidRPr="003A1A63">
        <w:t>。以下说法错误的是</w:t>
      </w:r>
    </w:p>
    <w:p w:rsidR="008B76F8" w:rsidRPr="003A1A63" w:rsidRDefault="008B76F8" w:rsidP="008B76F8">
      <w:pPr>
        <w:spacing w:line="360" w:lineRule="auto"/>
        <w:jc w:val="left"/>
        <w:textAlignment w:val="center"/>
      </w:pPr>
      <w:r w:rsidRPr="003A1A63">
        <w:rPr>
          <w:noProof/>
        </w:rPr>
        <w:drawing>
          <wp:inline distT="0" distB="0" distL="114300" distR="114300" wp14:anchorId="56DB4835" wp14:editId="356DF455">
            <wp:extent cx="2277110" cy="1065530"/>
            <wp:effectExtent l="0" t="0" r="8890" b="1270"/>
            <wp:docPr id="368680031" name="图片 36868003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053358" name="图片 368680031" descr="figure"/>
                    <pic:cNvPicPr>
                      <a:picLocks noChangeAspect="1"/>
                    </pic:cNvPicPr>
                  </pic:nvPicPr>
                  <pic:blipFill>
                    <a:blip r:embed="rId20"/>
                    <a:stretch>
                      <a:fillRect/>
                    </a:stretch>
                  </pic:blipFill>
                  <pic:spPr>
                    <a:xfrm>
                      <a:off x="0" y="0"/>
                      <a:ext cx="2277110" cy="1065530"/>
                    </a:xfrm>
                    <a:prstGeom prst="rect">
                      <a:avLst/>
                    </a:prstGeom>
                  </pic:spPr>
                </pic:pic>
              </a:graphicData>
            </a:graphic>
          </wp:inline>
        </w:drawing>
      </w:r>
    </w:p>
    <w:p w:rsidR="008B76F8" w:rsidRPr="003A1A63" w:rsidRDefault="008B76F8" w:rsidP="008B76F8">
      <w:pPr>
        <w:spacing w:line="360" w:lineRule="auto"/>
        <w:jc w:val="left"/>
        <w:textAlignment w:val="center"/>
      </w:pPr>
      <w:r w:rsidRPr="003A1A63">
        <w:t>A</w:t>
      </w:r>
      <w:r w:rsidRPr="003A1A63">
        <w:t>．</w:t>
      </w:r>
      <w:r w:rsidRPr="003A1A63">
        <w:t>BC</w:t>
      </w:r>
      <w:r w:rsidRPr="003A1A63">
        <w:t>段气压增大的主要原因是燃烧放热</w:t>
      </w:r>
    </w:p>
    <w:p w:rsidR="008B76F8" w:rsidRPr="003A1A63" w:rsidRDefault="008B76F8" w:rsidP="008B76F8">
      <w:pPr>
        <w:spacing w:line="360" w:lineRule="auto"/>
        <w:jc w:val="left"/>
        <w:textAlignment w:val="center"/>
      </w:pPr>
      <w:r w:rsidRPr="003A1A63">
        <w:t>B</w:t>
      </w:r>
      <w:r w:rsidRPr="003A1A63">
        <w:t>．</w:t>
      </w:r>
      <w:r w:rsidRPr="003A1A63">
        <w:t>CD</w:t>
      </w:r>
      <w:r w:rsidRPr="003A1A63">
        <w:t>段气压减小的主要原因是集气瓶内氧气不断被消耗</w:t>
      </w:r>
    </w:p>
    <w:p w:rsidR="008B76F8" w:rsidRPr="003A1A63" w:rsidRDefault="008B76F8" w:rsidP="008B76F8">
      <w:pPr>
        <w:spacing w:line="360" w:lineRule="auto"/>
        <w:jc w:val="left"/>
        <w:textAlignment w:val="center"/>
      </w:pPr>
      <w:r w:rsidRPr="003A1A63">
        <w:t>C</w:t>
      </w:r>
      <w:r w:rsidRPr="003A1A63">
        <w:t>．</w:t>
      </w:r>
      <w:r w:rsidRPr="003A1A63">
        <w:t>DE</w:t>
      </w:r>
      <w:r w:rsidRPr="003A1A63">
        <w:t>段气压增大的主要原因是烧杯中水进入集气瓶后，气体体积减小</w:t>
      </w:r>
    </w:p>
    <w:p w:rsidR="008B76F8" w:rsidRPr="003A1A63" w:rsidRDefault="008B76F8" w:rsidP="008B76F8">
      <w:pPr>
        <w:spacing w:line="360" w:lineRule="auto"/>
        <w:jc w:val="left"/>
        <w:textAlignment w:val="center"/>
      </w:pPr>
      <w:r w:rsidRPr="003A1A63">
        <w:t>D</w:t>
      </w:r>
      <w:r w:rsidRPr="003A1A63">
        <w:t>．若用木炭代替红磷完成此实验，集气瓶内气压变化趋势与图</w:t>
      </w:r>
      <w:r w:rsidRPr="003A1A63">
        <w:t>2</w:t>
      </w:r>
      <w:r w:rsidRPr="003A1A63">
        <w:t>基本一致</w:t>
      </w:r>
    </w:p>
    <w:p w:rsidR="008B76F8" w:rsidRPr="003A1A63" w:rsidRDefault="008B76F8" w:rsidP="008B76F8">
      <w:pPr>
        <w:spacing w:line="360" w:lineRule="auto"/>
        <w:jc w:val="left"/>
        <w:textAlignment w:val="center"/>
      </w:pPr>
      <w:r w:rsidRPr="003A1A63">
        <w:t>12</w:t>
      </w:r>
      <w:r w:rsidRPr="003A1A63">
        <w:t>．（</w:t>
      </w:r>
      <w:r w:rsidRPr="003A1A63">
        <w:t>2019·</w:t>
      </w:r>
      <w:r w:rsidRPr="003A1A63">
        <w:t>河南模拟）用</w:t>
      </w:r>
      <w:r w:rsidRPr="003A1A63">
        <w:t>“W”</w:t>
      </w:r>
      <w:r w:rsidRPr="003A1A63">
        <w:t>型玻璃管进行微型实验，如图。下列说法不正确的是</w:t>
      </w:r>
      <w:r w:rsidRPr="003A1A63">
        <w:rPr>
          <w:noProof/>
        </w:rPr>
        <w:drawing>
          <wp:inline distT="0" distB="0" distL="114300" distR="114300" wp14:anchorId="56431F4B" wp14:editId="681465D9">
            <wp:extent cx="66675" cy="180975"/>
            <wp:effectExtent l="0" t="0" r="9525" b="7620"/>
            <wp:docPr id="2124682874" name="图片 212468287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548792" name="图片 2124682874" descr="figure"/>
                    <pic:cNvPicPr>
                      <a:picLocks noChangeAspect="1"/>
                    </pic:cNvPicPr>
                  </pic:nvPicPr>
                  <pic:blipFill>
                    <a:blip r:embed="rId21"/>
                    <a:stretch>
                      <a:fillRect/>
                    </a:stretch>
                  </pic:blipFill>
                  <pic:spPr>
                    <a:xfrm>
                      <a:off x="0" y="0"/>
                      <a:ext cx="66675" cy="180975"/>
                    </a:xfrm>
                    <a:prstGeom prst="rect">
                      <a:avLst/>
                    </a:prstGeom>
                  </pic:spPr>
                </pic:pic>
              </a:graphicData>
            </a:graphic>
          </wp:inline>
        </w:drawing>
      </w:r>
      <w:r w:rsidRPr="003A1A63">
        <w:t xml:space="preserve">　　</w:t>
      </w:r>
      <w:r w:rsidRPr="003A1A63">
        <w:rPr>
          <w:noProof/>
        </w:rPr>
        <w:drawing>
          <wp:inline distT="0" distB="0" distL="114300" distR="114300" wp14:anchorId="71941B5B" wp14:editId="59EA76FB">
            <wp:extent cx="66675" cy="180975"/>
            <wp:effectExtent l="0" t="0" r="9525" b="7620"/>
            <wp:docPr id="100002" name="图片 10000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436277" name="图片 100002" descr="figure"/>
                    <pic:cNvPicPr>
                      <a:picLocks noChangeAspect="1"/>
                    </pic:cNvPicPr>
                  </pic:nvPicPr>
                  <pic:blipFill>
                    <a:blip r:embed="rId22"/>
                    <a:stretch>
                      <a:fillRect/>
                    </a:stretch>
                  </pic:blipFill>
                  <pic:spPr>
                    <a:xfrm>
                      <a:off x="0" y="0"/>
                      <a:ext cx="66675" cy="180975"/>
                    </a:xfrm>
                    <a:prstGeom prst="rect">
                      <a:avLst/>
                    </a:prstGeom>
                  </pic:spPr>
                </pic:pic>
              </a:graphicData>
            </a:graphic>
          </wp:inline>
        </w:drawing>
      </w:r>
    </w:p>
    <w:p w:rsidR="008B76F8" w:rsidRPr="003A1A63" w:rsidRDefault="008B76F8" w:rsidP="008B76F8">
      <w:pPr>
        <w:spacing w:line="360" w:lineRule="auto"/>
        <w:jc w:val="left"/>
        <w:textAlignment w:val="center"/>
      </w:pPr>
      <w:r w:rsidRPr="003A1A63">
        <w:rPr>
          <w:noProof/>
        </w:rPr>
        <w:drawing>
          <wp:inline distT="0" distB="0" distL="114300" distR="114300" wp14:anchorId="12E35DDE" wp14:editId="3794C998">
            <wp:extent cx="2924175" cy="1047750"/>
            <wp:effectExtent l="0" t="0" r="9525" b="0"/>
            <wp:docPr id="100003" name="图片 10000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870666" name="图片 100003" descr="figure"/>
                    <pic:cNvPicPr>
                      <a:picLocks noChangeAspect="1"/>
                    </pic:cNvPicPr>
                  </pic:nvPicPr>
                  <pic:blipFill>
                    <a:blip r:embed="rId23"/>
                    <a:stretch>
                      <a:fillRect/>
                    </a:stretch>
                  </pic:blipFill>
                  <pic:spPr>
                    <a:xfrm>
                      <a:off x="0" y="0"/>
                      <a:ext cx="2924175" cy="1047750"/>
                    </a:xfrm>
                    <a:prstGeom prst="rect">
                      <a:avLst/>
                    </a:prstGeom>
                  </pic:spPr>
                </pic:pic>
              </a:graphicData>
            </a:graphic>
          </wp:inline>
        </w:drawing>
      </w:r>
    </w:p>
    <w:p w:rsidR="008B76F8" w:rsidRPr="003A1A63" w:rsidRDefault="008B76F8" w:rsidP="008B76F8">
      <w:pPr>
        <w:spacing w:line="360" w:lineRule="auto"/>
        <w:jc w:val="left"/>
        <w:textAlignment w:val="center"/>
      </w:pPr>
      <w:r w:rsidRPr="003A1A63">
        <w:t>A</w:t>
      </w:r>
      <w:r w:rsidRPr="003A1A63">
        <w:t>．</w:t>
      </w:r>
      <w:r w:rsidRPr="003A1A63">
        <w:t>a</w:t>
      </w:r>
      <w:r w:rsidRPr="003A1A63">
        <w:t>处红棕色粉末变为黑色</w:t>
      </w:r>
    </w:p>
    <w:p w:rsidR="008B76F8" w:rsidRPr="003A1A63" w:rsidRDefault="008B76F8" w:rsidP="008B76F8">
      <w:pPr>
        <w:spacing w:line="360" w:lineRule="auto"/>
        <w:jc w:val="left"/>
        <w:textAlignment w:val="center"/>
      </w:pPr>
      <w:r w:rsidRPr="003A1A63">
        <w:t>B</w:t>
      </w:r>
      <w:r w:rsidRPr="003A1A63">
        <w:t>．</w:t>
      </w:r>
      <w:r w:rsidRPr="003A1A63">
        <w:t>a</w:t>
      </w:r>
      <w:r w:rsidRPr="003A1A63">
        <w:t>处的反应为</w:t>
      </w:r>
      <w:r w:rsidRPr="003A1A63">
        <w:t>CO+Fe</w:t>
      </w:r>
      <w:r w:rsidRPr="003A1A63">
        <w:rPr>
          <w:vertAlign w:val="subscript"/>
        </w:rPr>
        <w:t>2</w:t>
      </w:r>
      <w:r w:rsidRPr="003A1A63">
        <w:t>O</w:t>
      </w:r>
      <w:r w:rsidRPr="003A1A63">
        <w:rPr>
          <w:vertAlign w:val="subscript"/>
        </w:rPr>
        <w:t>3</w:t>
      </w:r>
      <w:r w:rsidRPr="003A1A63">
        <w:t>=2Fe+3CO</w:t>
      </w:r>
      <w:r w:rsidRPr="003A1A63">
        <w:rPr>
          <w:vertAlign w:val="subscript"/>
        </w:rPr>
        <w:t>2</w:t>
      </w:r>
    </w:p>
    <w:p w:rsidR="008B76F8" w:rsidRPr="003A1A63" w:rsidRDefault="008B76F8" w:rsidP="008B76F8">
      <w:pPr>
        <w:spacing w:line="360" w:lineRule="auto"/>
        <w:jc w:val="left"/>
        <w:textAlignment w:val="center"/>
      </w:pPr>
      <w:r w:rsidRPr="003A1A63">
        <w:t>C</w:t>
      </w:r>
      <w:r w:rsidRPr="003A1A63">
        <w:t>．</w:t>
      </w:r>
      <w:r w:rsidRPr="003A1A63">
        <w:t>b</w:t>
      </w:r>
      <w:r w:rsidRPr="003A1A63">
        <w:t>处澄清石灰水变浑浊证明有</w:t>
      </w:r>
      <w:r w:rsidRPr="003A1A63">
        <w:t>CO</w:t>
      </w:r>
      <w:r w:rsidRPr="003A1A63">
        <w:rPr>
          <w:vertAlign w:val="subscript"/>
        </w:rPr>
        <w:t>2</w:t>
      </w:r>
      <w:r w:rsidRPr="003A1A63">
        <w:t>生成</w:t>
      </w:r>
    </w:p>
    <w:p w:rsidR="008B76F8" w:rsidRPr="003A1A63" w:rsidRDefault="008B76F8" w:rsidP="008B76F8">
      <w:pPr>
        <w:spacing w:line="360" w:lineRule="auto"/>
        <w:jc w:val="left"/>
        <w:textAlignment w:val="center"/>
      </w:pPr>
      <w:r w:rsidRPr="003A1A63">
        <w:t>D</w:t>
      </w:r>
      <w:r w:rsidRPr="003A1A63">
        <w:t>．可利用点燃的方法进行尾气处理</w:t>
      </w:r>
    </w:p>
    <w:p w:rsidR="008B76F8" w:rsidRPr="003A1A63" w:rsidRDefault="008B76F8" w:rsidP="008B76F8">
      <w:pPr>
        <w:spacing w:line="360" w:lineRule="auto"/>
        <w:jc w:val="left"/>
        <w:textAlignment w:val="center"/>
      </w:pPr>
      <w:r w:rsidRPr="003A1A63">
        <w:t>13</w:t>
      </w:r>
      <w:r w:rsidRPr="003A1A63">
        <w:t>．（</w:t>
      </w:r>
      <w:r w:rsidRPr="003A1A63">
        <w:t>2019·</w:t>
      </w:r>
      <w:r w:rsidRPr="003A1A63">
        <w:t>河南省实验）图</w:t>
      </w:r>
      <w:r w:rsidRPr="003A1A63">
        <w:t>1</w:t>
      </w:r>
      <w:r w:rsidRPr="003A1A63">
        <w:t>所示装置用于测定空气中氧气的含量，其中与集气瓶相连的电子设备能将瓶内气体压强精确地记录并保存下来。图</w:t>
      </w:r>
      <w:r w:rsidRPr="003A1A63">
        <w:t>2</w:t>
      </w:r>
      <w:r w:rsidRPr="003A1A63">
        <w:t>、图</w:t>
      </w:r>
      <w:r w:rsidRPr="003A1A63">
        <w:t>3</w:t>
      </w:r>
      <w:r w:rsidRPr="003A1A63">
        <w:t>是用该装置测得的红磷和木炭分别在集气瓶中燃烧的压强一时间关系图（该装置气密性良好，</w:t>
      </w:r>
      <w:r>
        <w:object w:dxaOrig="285" w:dyaOrig="367">
          <v:shape id="_x0000_i1027" type="#_x0000_t75" alt="学科网(www.zxxk.com)--教育资源门户，提供试题试卷、教案、课件、教学论文、素材等各类教学资源库下载，还有大量丰富的教学资讯！" style="width:14.25pt;height:18pt" o:ole="">
            <v:imagedata r:id="rId24" o:title="eqIddc82feae761649e198439d663bff6c32"/>
          </v:shape>
          <o:OLEObject Type="Embed" ProgID="Equation.DSMT4" ShapeID="_x0000_i1027" DrawAspect="Content" ObjectID="_1641392818" r:id="rId25"/>
        </w:object>
      </w:r>
      <w:r w:rsidRPr="003A1A63">
        <w:t>是瓶内初始气压，</w:t>
      </w:r>
      <w:r w:rsidRPr="003A1A63">
        <w:t>p</w:t>
      </w:r>
      <w:r w:rsidRPr="003A1A63">
        <w:t>和</w:t>
      </w:r>
      <w:r>
        <w:object w:dxaOrig="245" w:dyaOrig="326">
          <v:shape id="_x0000_i1028" type="#_x0000_t75" alt="学科网(www.zxxk.com)--教育资源门户，提供试题试卷、教案、课件、教学论文、素材等各类教学资源库下载，还有大量丰富的教学资讯！" style="width:12pt;height:16.5pt" o:ole="">
            <v:imagedata r:id="rId26" o:title="eqId3c4a385437324b73a2419cdfd8de48cb"/>
          </v:shape>
          <o:OLEObject Type="Embed" ProgID="Equation.DSMT4" ShapeID="_x0000_i1028" DrawAspect="Content" ObjectID="_1641392819" r:id="rId27"/>
        </w:object>
      </w:r>
      <w:r w:rsidRPr="003A1A63">
        <w:t>分别是反应结束后恢复到室温时瓶内的气压）。下列说法正确的是（　　）</w:t>
      </w:r>
    </w:p>
    <w:p w:rsidR="008B76F8" w:rsidRPr="003A1A63" w:rsidRDefault="008B76F8" w:rsidP="008B76F8">
      <w:pPr>
        <w:spacing w:line="360" w:lineRule="auto"/>
        <w:jc w:val="left"/>
        <w:textAlignment w:val="center"/>
      </w:pPr>
      <w:r w:rsidRPr="003A1A63">
        <w:rPr>
          <w:noProof/>
        </w:rPr>
        <w:drawing>
          <wp:inline distT="0" distB="0" distL="114300" distR="114300" wp14:anchorId="62068BAE" wp14:editId="30298CA5">
            <wp:extent cx="3836035" cy="1056640"/>
            <wp:effectExtent l="0" t="0" r="12065" b="10160"/>
            <wp:docPr id="100010" name="图片 10001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518981" name="图片 100010" descr="figure"/>
                    <pic:cNvPicPr>
                      <a:picLocks noChangeAspect="1"/>
                    </pic:cNvPicPr>
                  </pic:nvPicPr>
                  <pic:blipFill>
                    <a:blip r:embed="rId28"/>
                    <a:stretch>
                      <a:fillRect/>
                    </a:stretch>
                  </pic:blipFill>
                  <pic:spPr>
                    <a:xfrm>
                      <a:off x="0" y="0"/>
                      <a:ext cx="3836035" cy="1056640"/>
                    </a:xfrm>
                    <a:prstGeom prst="rect">
                      <a:avLst/>
                    </a:prstGeom>
                  </pic:spPr>
                </pic:pic>
              </a:graphicData>
            </a:graphic>
          </wp:inline>
        </w:drawing>
      </w:r>
    </w:p>
    <w:p w:rsidR="008B76F8" w:rsidRPr="003A1A63" w:rsidRDefault="008B76F8" w:rsidP="008B76F8">
      <w:pPr>
        <w:spacing w:line="360" w:lineRule="auto"/>
        <w:jc w:val="left"/>
        <w:textAlignment w:val="center"/>
      </w:pPr>
      <w:r w:rsidRPr="003A1A63">
        <w:t>A</w:t>
      </w:r>
      <w:r w:rsidRPr="003A1A63">
        <w:t>．由图</w:t>
      </w:r>
      <w:r w:rsidRPr="003A1A63">
        <w:t>3</w:t>
      </w:r>
      <w:r w:rsidRPr="003A1A63">
        <w:t>可推出空气中氧气的含量</w:t>
      </w:r>
    </w:p>
    <w:p w:rsidR="008B76F8" w:rsidRPr="003A1A63" w:rsidRDefault="008B76F8" w:rsidP="008B76F8">
      <w:pPr>
        <w:spacing w:line="360" w:lineRule="auto"/>
        <w:jc w:val="left"/>
        <w:textAlignment w:val="center"/>
      </w:pPr>
      <w:r w:rsidRPr="003A1A63">
        <w:lastRenderedPageBreak/>
        <w:t>B</w:t>
      </w:r>
      <w:r w:rsidRPr="003A1A63">
        <w:t>．燃烧匙内所装红磷或木炭的多少对实验结果无影响</w:t>
      </w:r>
    </w:p>
    <w:p w:rsidR="008B76F8" w:rsidRPr="003A1A63" w:rsidRDefault="008B76F8" w:rsidP="008B76F8">
      <w:pPr>
        <w:spacing w:line="360" w:lineRule="auto"/>
        <w:jc w:val="left"/>
        <w:textAlignment w:val="center"/>
      </w:pPr>
      <w:r w:rsidRPr="003A1A63">
        <w:t>C</w:t>
      </w:r>
      <w:r w:rsidRPr="003A1A63">
        <w:t>．</w:t>
      </w:r>
      <w:r>
        <w:object w:dxaOrig="1657" w:dyaOrig="367">
          <v:shape id="_x0000_i1029" type="#_x0000_t75" alt="学科网(www.zxxk.com)--教育资源门户，提供试题试卷、教案、课件、教学论文、素材等各类教学资源库下载，还有大量丰富的教学资讯！" style="width:82.5pt;height:18pt" o:ole="">
            <v:imagedata r:id="rId29" o:title="eqId480a49a6500045779888f869a9a6fb6f"/>
          </v:shape>
          <o:OLEObject Type="Embed" ProgID="Equation.DSMT4" ShapeID="_x0000_i1029" DrawAspect="Content" ObjectID="_1641392820" r:id="rId30"/>
        </w:object>
      </w:r>
      <w:r w:rsidRPr="003A1A63">
        <w:t>是因为红磷的着火点比木炭低</w:t>
      </w:r>
    </w:p>
    <w:p w:rsidR="008B76F8" w:rsidRPr="003A1A63" w:rsidRDefault="008B76F8" w:rsidP="008B76F8">
      <w:pPr>
        <w:spacing w:line="360" w:lineRule="auto"/>
        <w:jc w:val="left"/>
        <w:textAlignment w:val="center"/>
      </w:pPr>
      <w:r w:rsidRPr="003A1A63">
        <w:t>D</w:t>
      </w:r>
      <w:r w:rsidRPr="003A1A63">
        <w:t>．反应开始时集气瓶中压强瞬间变大是由燃烧放热造成的</w:t>
      </w:r>
    </w:p>
    <w:p w:rsidR="008B76F8" w:rsidRPr="003A1A63" w:rsidRDefault="008B76F8" w:rsidP="008B76F8">
      <w:pPr>
        <w:spacing w:line="360" w:lineRule="auto"/>
      </w:pPr>
    </w:p>
    <w:p w:rsidR="008B76F8" w:rsidRPr="003A1A63" w:rsidRDefault="008B76F8" w:rsidP="008B76F8">
      <w:pPr>
        <w:spacing w:line="360" w:lineRule="auto"/>
      </w:pPr>
    </w:p>
    <w:p w:rsidR="008B76F8" w:rsidRPr="003A1A63" w:rsidRDefault="008B76F8" w:rsidP="008B76F8">
      <w:pPr>
        <w:spacing w:line="360" w:lineRule="auto"/>
        <w:rPr>
          <w:b/>
        </w:rPr>
      </w:pPr>
      <w:r w:rsidRPr="003A1A63">
        <w:rPr>
          <w:b/>
        </w:rPr>
        <w:t>二、实验题</w:t>
      </w:r>
    </w:p>
    <w:p w:rsidR="008B76F8" w:rsidRPr="003A1A63" w:rsidRDefault="008B76F8" w:rsidP="008B76F8">
      <w:pPr>
        <w:spacing w:line="360" w:lineRule="auto"/>
        <w:jc w:val="left"/>
        <w:textAlignment w:val="center"/>
      </w:pPr>
      <w:r w:rsidRPr="003A1A63">
        <w:t>14</w:t>
      </w:r>
      <w:r w:rsidRPr="003A1A63">
        <w:t>．（</w:t>
      </w:r>
      <w:r w:rsidRPr="003A1A63">
        <w:t>2019·</w:t>
      </w:r>
      <w:r w:rsidRPr="003A1A63">
        <w:t>河南模拟）已知甲酸（</w:t>
      </w:r>
      <w:r w:rsidRPr="003A1A63">
        <w:t>HCOOH</w:t>
      </w:r>
      <w:r w:rsidRPr="003A1A63">
        <w:t>）具有挥发性，在热的浓硫酸中分解生成一氧化碳和水。用下图所示实验装置制取</w:t>
      </w:r>
      <w:r w:rsidRPr="003A1A63">
        <w:t>CO</w:t>
      </w:r>
      <w:r w:rsidRPr="003A1A63">
        <w:t>，然后用</w:t>
      </w:r>
      <w:r w:rsidRPr="003A1A63">
        <w:t>CO</w:t>
      </w:r>
      <w:r w:rsidRPr="003A1A63">
        <w:t>还原</w:t>
      </w:r>
      <w:r w:rsidRPr="003A1A63">
        <w:t>Fe</w:t>
      </w:r>
      <w:r w:rsidRPr="003A1A63">
        <w:rPr>
          <w:vertAlign w:val="subscript"/>
        </w:rPr>
        <w:t>3</w:t>
      </w:r>
      <w:r w:rsidRPr="003A1A63">
        <w:t>O</w:t>
      </w:r>
      <w:r w:rsidRPr="003A1A63">
        <w:rPr>
          <w:vertAlign w:val="subscript"/>
        </w:rPr>
        <w:t>4</w:t>
      </w:r>
      <w:r w:rsidRPr="003A1A63">
        <w:t>，并检验气体产物。</w:t>
      </w:r>
    </w:p>
    <w:p w:rsidR="008B76F8" w:rsidRPr="003A1A63" w:rsidRDefault="008B76F8" w:rsidP="008B76F8">
      <w:pPr>
        <w:spacing w:line="360" w:lineRule="auto"/>
        <w:jc w:val="left"/>
        <w:textAlignment w:val="center"/>
      </w:pPr>
      <w:r w:rsidRPr="003A1A63">
        <w:rPr>
          <w:noProof/>
        </w:rPr>
        <w:drawing>
          <wp:inline distT="0" distB="0" distL="114300" distR="114300" wp14:anchorId="45056823" wp14:editId="7B78EA84">
            <wp:extent cx="2295525" cy="1095375"/>
            <wp:effectExtent l="0" t="0" r="9525" b="9525"/>
            <wp:docPr id="1624749064" name="图片 1624749064"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371809955" name="图片 1624749064" descr="figure"/>
                    <pic:cNvPicPr/>
                  </pic:nvPicPr>
                  <pic:blipFill>
                    <a:blip r:embed="rId31"/>
                    <a:stretch>
                      <a:fillRect/>
                    </a:stretch>
                  </pic:blipFill>
                  <pic:spPr>
                    <a:xfrm>
                      <a:off x="0" y="0"/>
                      <a:ext cx="2295525" cy="1095375"/>
                    </a:xfrm>
                    <a:prstGeom prst="rect">
                      <a:avLst/>
                    </a:prstGeom>
                  </pic:spPr>
                </pic:pic>
              </a:graphicData>
            </a:graphic>
          </wp:inline>
        </w:drawing>
      </w:r>
    </w:p>
    <w:p w:rsidR="008B76F8" w:rsidRPr="003A1A63" w:rsidRDefault="008B76F8" w:rsidP="008B76F8">
      <w:pPr>
        <w:spacing w:line="360" w:lineRule="auto"/>
        <w:jc w:val="left"/>
        <w:textAlignment w:val="center"/>
      </w:pPr>
      <w:r w:rsidRPr="003A1A63">
        <w:t>（</w:t>
      </w:r>
      <w:r w:rsidRPr="003A1A63">
        <w:t>1</w:t>
      </w:r>
      <w:r w:rsidRPr="003A1A63">
        <w:t>）氢氧化钠固体的作用是什么</w:t>
      </w:r>
      <w:r w:rsidRPr="003A1A63">
        <w:t>_______</w:t>
      </w:r>
      <w:r w:rsidRPr="003A1A63">
        <w:t>？</w:t>
      </w:r>
    </w:p>
    <w:p w:rsidR="008B76F8" w:rsidRPr="003A1A63" w:rsidRDefault="008B76F8" w:rsidP="008B76F8">
      <w:pPr>
        <w:spacing w:line="360" w:lineRule="auto"/>
        <w:jc w:val="left"/>
        <w:textAlignment w:val="center"/>
      </w:pPr>
      <w:r w:rsidRPr="003A1A63">
        <w:t>（</w:t>
      </w:r>
      <w:r w:rsidRPr="003A1A63">
        <w:t>2</w:t>
      </w:r>
      <w:r w:rsidRPr="003A1A63">
        <w:t>）写出</w:t>
      </w:r>
      <w:r w:rsidRPr="003A1A63">
        <w:t>B</w:t>
      </w:r>
      <w:r w:rsidRPr="003A1A63">
        <w:t>中</w:t>
      </w:r>
      <w:r w:rsidRPr="003A1A63">
        <w:t>Fe</w:t>
      </w:r>
      <w:r w:rsidRPr="003A1A63">
        <w:rPr>
          <w:vertAlign w:val="subscript"/>
        </w:rPr>
        <w:t>3</w:t>
      </w:r>
      <w:r w:rsidRPr="003A1A63">
        <w:t>O</w:t>
      </w:r>
      <w:r w:rsidRPr="003A1A63">
        <w:rPr>
          <w:vertAlign w:val="subscript"/>
        </w:rPr>
        <w:t>4</w:t>
      </w:r>
      <w:r w:rsidRPr="003A1A63">
        <w:t>发生反应的化学方程式</w:t>
      </w:r>
      <w:r w:rsidRPr="003A1A63">
        <w:t>_______</w:t>
      </w:r>
      <w:r w:rsidRPr="003A1A63">
        <w:t>。</w:t>
      </w:r>
    </w:p>
    <w:p w:rsidR="008B76F8" w:rsidRPr="003A1A63" w:rsidRDefault="008B76F8" w:rsidP="008B76F8">
      <w:pPr>
        <w:spacing w:line="360" w:lineRule="auto"/>
        <w:jc w:val="left"/>
        <w:textAlignment w:val="center"/>
      </w:pPr>
      <w:r w:rsidRPr="003A1A63">
        <w:t>（</w:t>
      </w:r>
      <w:r w:rsidRPr="003A1A63">
        <w:t>3</w:t>
      </w:r>
      <w:r w:rsidRPr="003A1A63">
        <w:t>）</w:t>
      </w:r>
      <w:r w:rsidRPr="003A1A63">
        <w:t>C</w:t>
      </w:r>
      <w:r w:rsidRPr="003A1A63">
        <w:t>中观察到的现象是什么</w:t>
      </w:r>
      <w:r w:rsidRPr="003A1A63">
        <w:t>_______</w:t>
      </w:r>
      <w:r w:rsidRPr="003A1A63">
        <w:t>？</w:t>
      </w:r>
    </w:p>
    <w:p w:rsidR="008B76F8" w:rsidRPr="003A1A63" w:rsidRDefault="008B76F8" w:rsidP="008B76F8">
      <w:pPr>
        <w:spacing w:line="360" w:lineRule="auto"/>
        <w:jc w:val="left"/>
        <w:textAlignment w:val="center"/>
      </w:pPr>
      <w:r w:rsidRPr="003A1A63">
        <w:t>15</w:t>
      </w:r>
      <w:r w:rsidRPr="003A1A63">
        <w:t>．（</w:t>
      </w:r>
      <w:r w:rsidRPr="003A1A63">
        <w:t>2017·</w:t>
      </w:r>
      <w:r w:rsidRPr="003A1A63">
        <w:t>北京）利用如图装置进行实验。</w:t>
      </w:r>
    </w:p>
    <w:p w:rsidR="008B76F8" w:rsidRPr="003A1A63" w:rsidRDefault="008B76F8" w:rsidP="008B76F8">
      <w:pPr>
        <w:spacing w:line="360" w:lineRule="auto"/>
        <w:jc w:val="left"/>
        <w:textAlignment w:val="center"/>
      </w:pPr>
      <w:r w:rsidRPr="003A1A63">
        <w:rPr>
          <w:noProof/>
        </w:rPr>
        <w:drawing>
          <wp:inline distT="0" distB="0" distL="114300" distR="114300" wp14:anchorId="68C9C80E" wp14:editId="200CB5E7">
            <wp:extent cx="1581150" cy="1276350"/>
            <wp:effectExtent l="0" t="0" r="0" b="0"/>
            <wp:docPr id="218653808" name="图片 21865380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593601" name="图片 218653808" descr="figure"/>
                    <pic:cNvPicPr>
                      <a:picLocks noChangeAspect="1"/>
                    </pic:cNvPicPr>
                  </pic:nvPicPr>
                  <pic:blipFill>
                    <a:blip r:embed="rId32"/>
                    <a:stretch>
                      <a:fillRect/>
                    </a:stretch>
                  </pic:blipFill>
                  <pic:spPr>
                    <a:xfrm>
                      <a:off x="0" y="0"/>
                      <a:ext cx="1581150" cy="1276350"/>
                    </a:xfrm>
                    <a:prstGeom prst="rect">
                      <a:avLst/>
                    </a:prstGeom>
                  </pic:spPr>
                </pic:pic>
              </a:graphicData>
            </a:graphic>
          </wp:inline>
        </w:drawing>
      </w:r>
    </w:p>
    <w:p w:rsidR="008B76F8" w:rsidRPr="003A1A63" w:rsidRDefault="008B76F8" w:rsidP="008B76F8">
      <w:pPr>
        <w:spacing w:line="360" w:lineRule="auto"/>
        <w:jc w:val="left"/>
        <w:textAlignment w:val="center"/>
      </w:pPr>
      <w:r w:rsidRPr="003A1A63">
        <w:t>实验</w:t>
      </w:r>
      <w:r w:rsidRPr="003A1A63">
        <w:t>1</w:t>
      </w:r>
      <w:r w:rsidRPr="003A1A63">
        <w:t>：探究二氧化碳与氢氧化钠的反应</w:t>
      </w:r>
    </w:p>
    <w:p w:rsidR="008B76F8" w:rsidRPr="003A1A63" w:rsidRDefault="008B76F8" w:rsidP="008B76F8">
      <w:pPr>
        <w:spacing w:line="360" w:lineRule="auto"/>
        <w:jc w:val="left"/>
        <w:textAlignment w:val="center"/>
      </w:pPr>
      <w:r w:rsidRPr="003A1A63">
        <w:rPr>
          <w:rFonts w:ascii="宋体" w:hAnsi="宋体" w:cs="宋体" w:hint="eastAsia"/>
        </w:rPr>
        <w:t>Ⅰ</w:t>
      </w:r>
      <w:r w:rsidRPr="003A1A63">
        <w:t>．检查装置的气密性良好。</w:t>
      </w:r>
    </w:p>
    <w:p w:rsidR="008B76F8" w:rsidRPr="003A1A63" w:rsidRDefault="008B76F8" w:rsidP="008B76F8">
      <w:pPr>
        <w:spacing w:line="360" w:lineRule="auto"/>
        <w:jc w:val="left"/>
        <w:textAlignment w:val="center"/>
      </w:pPr>
      <w:r w:rsidRPr="003A1A63">
        <w:rPr>
          <w:rFonts w:ascii="宋体" w:hAnsi="宋体" w:cs="宋体" w:hint="eastAsia"/>
        </w:rPr>
        <w:t>Ⅱ</w:t>
      </w:r>
      <w:r w:rsidRPr="003A1A63">
        <w:t>．在</w:t>
      </w:r>
      <w:r w:rsidRPr="003A1A63">
        <w:t>A</w:t>
      </w:r>
      <w:r w:rsidRPr="003A1A63">
        <w:t>处放置适量干冰，</w:t>
      </w:r>
      <w:r w:rsidRPr="003A1A63">
        <w:t>B</w:t>
      </w:r>
      <w:r w:rsidRPr="003A1A63">
        <w:t>处装入适量的浓</w:t>
      </w:r>
      <w:proofErr w:type="spellStart"/>
      <w:r w:rsidRPr="003A1A63">
        <w:t>NaOH</w:t>
      </w:r>
      <w:proofErr w:type="spellEnd"/>
      <w:r w:rsidRPr="003A1A63">
        <w:t>溶液，量筒中加入足量的稀盐酸。实验过程中，观察到乙中有气泡冒出，原因是</w:t>
      </w:r>
      <w:r w:rsidRPr="003A1A63">
        <w:t>______________</w:t>
      </w:r>
      <w:r w:rsidRPr="003A1A63">
        <w:t>。一段时间后，观察到的现象是：</w:t>
      </w:r>
      <w:r w:rsidRPr="003A1A63">
        <w:rPr>
          <w:rFonts w:ascii="宋体" w:hAnsi="宋体" w:cs="宋体" w:hint="eastAsia"/>
        </w:rPr>
        <w:t>①</w:t>
      </w:r>
      <w:r w:rsidRPr="003A1A63">
        <w:t>乙中溶液倒吸入</w:t>
      </w:r>
      <w:r w:rsidRPr="003A1A63">
        <w:t>B</w:t>
      </w:r>
      <w:r w:rsidRPr="003A1A63">
        <w:t>中；</w:t>
      </w:r>
      <w:r w:rsidRPr="003A1A63">
        <w:rPr>
          <w:rFonts w:ascii="宋体" w:hAnsi="宋体" w:cs="宋体" w:hint="eastAsia"/>
        </w:rPr>
        <w:t>②</w:t>
      </w:r>
      <w:r w:rsidRPr="003A1A63">
        <w:t>______________</w:t>
      </w:r>
      <w:r w:rsidRPr="003A1A63">
        <w:t>，说明二氧化钠确实与氢氧化钠发生了反应。</w:t>
      </w:r>
    </w:p>
    <w:p w:rsidR="008B76F8" w:rsidRPr="003A1A63" w:rsidRDefault="008B76F8" w:rsidP="008B76F8">
      <w:pPr>
        <w:spacing w:line="360" w:lineRule="auto"/>
        <w:jc w:val="left"/>
        <w:textAlignment w:val="center"/>
      </w:pPr>
      <w:r w:rsidRPr="003A1A63">
        <w:t>实验</w:t>
      </w:r>
      <w:r w:rsidRPr="003A1A63">
        <w:t>2</w:t>
      </w:r>
      <w:r w:rsidRPr="003A1A63">
        <w:t>：测定空气中氧气的体积分数。</w:t>
      </w:r>
    </w:p>
    <w:p w:rsidR="008B76F8" w:rsidRPr="003A1A63" w:rsidRDefault="008B76F8" w:rsidP="008B76F8">
      <w:pPr>
        <w:spacing w:line="360" w:lineRule="auto"/>
        <w:jc w:val="left"/>
        <w:textAlignment w:val="center"/>
      </w:pPr>
      <w:r w:rsidRPr="003A1A63">
        <w:rPr>
          <w:rFonts w:ascii="宋体" w:hAnsi="宋体" w:cs="宋体" w:hint="eastAsia"/>
        </w:rPr>
        <w:t>Ⅰ</w:t>
      </w:r>
      <w:r w:rsidRPr="003A1A63">
        <w:t>．测定甲装置的体积，操作是</w:t>
      </w:r>
      <w:r w:rsidRPr="003A1A63">
        <w:t>_________________</w:t>
      </w:r>
      <w:r w:rsidRPr="003A1A63">
        <w:t>。</w:t>
      </w:r>
    </w:p>
    <w:p w:rsidR="008B76F8" w:rsidRPr="003A1A63" w:rsidRDefault="008B76F8" w:rsidP="008B76F8">
      <w:pPr>
        <w:spacing w:line="360" w:lineRule="auto"/>
        <w:jc w:val="left"/>
        <w:textAlignment w:val="center"/>
      </w:pPr>
      <w:r w:rsidRPr="003A1A63">
        <w:rPr>
          <w:rFonts w:ascii="宋体" w:hAnsi="宋体" w:cs="宋体" w:hint="eastAsia"/>
        </w:rPr>
        <w:t>Ⅱ</w:t>
      </w:r>
      <w:r w:rsidRPr="003A1A63">
        <w:t>．在</w:t>
      </w:r>
      <w:r w:rsidRPr="003A1A63">
        <w:t>A</w:t>
      </w:r>
      <w:r w:rsidRPr="003A1A63">
        <w:t>处放置红磷，乙中装入足量水，并读出量筒的示数。</w:t>
      </w:r>
    </w:p>
    <w:p w:rsidR="008B76F8" w:rsidRPr="003A1A63" w:rsidRDefault="008B76F8" w:rsidP="008B76F8">
      <w:pPr>
        <w:spacing w:line="360" w:lineRule="auto"/>
        <w:jc w:val="left"/>
        <w:textAlignment w:val="center"/>
      </w:pPr>
      <w:r w:rsidRPr="003A1A63">
        <w:rPr>
          <w:rFonts w:ascii="宋体" w:hAnsi="宋体" w:cs="宋体" w:hint="eastAsia"/>
        </w:rPr>
        <w:lastRenderedPageBreak/>
        <w:t>Ⅲ</w:t>
      </w:r>
      <w:r w:rsidRPr="003A1A63">
        <w:t>．用酒精灯给</w:t>
      </w:r>
      <w:r w:rsidRPr="003A1A63">
        <w:t>A</w:t>
      </w:r>
      <w:r w:rsidRPr="003A1A63">
        <w:t>处红磷加热，红磷燃烧，反应的方程式为</w:t>
      </w:r>
      <w:r w:rsidRPr="003A1A63">
        <w:t>_________________</w:t>
      </w:r>
      <w:r w:rsidRPr="003A1A63">
        <w:t>。</w:t>
      </w:r>
    </w:p>
    <w:p w:rsidR="008B76F8" w:rsidRPr="003A1A63" w:rsidRDefault="008B76F8" w:rsidP="008B76F8">
      <w:pPr>
        <w:spacing w:line="360" w:lineRule="auto"/>
        <w:jc w:val="left"/>
        <w:textAlignment w:val="center"/>
      </w:pPr>
      <w:r w:rsidRPr="003A1A63">
        <w:rPr>
          <w:rFonts w:ascii="宋体" w:hAnsi="宋体" w:cs="宋体" w:hint="eastAsia"/>
        </w:rPr>
        <w:t>Ⅳ</w:t>
      </w:r>
      <w:r w:rsidRPr="003A1A63">
        <w:t>．装置冷却后，再次读出量筒的示数。</w:t>
      </w:r>
    </w:p>
    <w:p w:rsidR="00A8289A" w:rsidRPr="00B8394B" w:rsidRDefault="008B76F8" w:rsidP="007D2BAC">
      <w:pPr>
        <w:spacing w:line="360" w:lineRule="auto"/>
        <w:jc w:val="left"/>
        <w:textAlignment w:val="center"/>
      </w:pPr>
      <w:r w:rsidRPr="003A1A63">
        <w:rPr>
          <w:rFonts w:ascii="宋体" w:hAnsi="宋体" w:cs="宋体" w:hint="eastAsia"/>
        </w:rPr>
        <w:t>Ⅴ</w:t>
      </w:r>
      <w:r w:rsidRPr="003A1A63">
        <w:t>．计算。测得的空气中氧气的体积含量</w:t>
      </w:r>
      <w:r w:rsidRPr="003A1A63">
        <w:t xml:space="preserve"> _________ 1/5</w:t>
      </w:r>
      <w:r w:rsidRPr="003A1A63">
        <w:t>（填</w:t>
      </w:r>
      <w:r w:rsidRPr="003A1A63">
        <w:t>“&gt;”</w:t>
      </w:r>
      <w:r w:rsidRPr="003A1A63">
        <w:t>、</w:t>
      </w:r>
      <w:r w:rsidRPr="003A1A63">
        <w:t>“&lt;”</w:t>
      </w:r>
      <w:r w:rsidRPr="003A1A63">
        <w:t>或</w:t>
      </w:r>
      <w:r w:rsidRPr="003A1A63">
        <w:t>“=”</w:t>
      </w:r>
      <w:r w:rsidRPr="003A1A63">
        <w:t>）</w:t>
      </w:r>
      <w:bookmarkStart w:id="0" w:name="_GoBack"/>
      <w:bookmarkEnd w:id="0"/>
    </w:p>
    <w:sectPr w:rsidR="00A8289A" w:rsidRPr="00B8394B">
      <w:headerReference w:type="default" r:id="rId33"/>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22C75" w:rsidRDefault="00022C75" w:rsidP="00A8289A">
      <w:r>
        <w:separator/>
      </w:r>
    </w:p>
  </w:endnote>
  <w:endnote w:type="continuationSeparator" w:id="0">
    <w:p w:rsidR="00022C75" w:rsidRDefault="00022C75" w:rsidP="00A828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22C75" w:rsidRDefault="00022C75" w:rsidP="00A8289A">
      <w:r>
        <w:separator/>
      </w:r>
    </w:p>
  </w:footnote>
  <w:footnote w:type="continuationSeparator" w:id="0">
    <w:p w:rsidR="00022C75" w:rsidRDefault="00022C75" w:rsidP="00A828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C8B" w:rsidRDefault="00022C75">
    <w:pPr>
      <w:pStyle w:val="a3"/>
      <w:pBdr>
        <w:bottom w:val="none" w:sz="0" w:space="0" w:color="auto"/>
      </w:pBdr>
      <w:jc w:val="right"/>
      <w:rPr>
        <w:rFonts w:ascii="微软雅黑" w:eastAsia="微软雅黑" w:hAnsi="微软雅黑" w:cs="微软雅黑"/>
        <w:b/>
        <w:color w:val="CC0000"/>
        <w:sz w:val="28"/>
        <w:szCs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DA09FFC"/>
    <w:multiLevelType w:val="singleLevel"/>
    <w:tmpl w:val="8DA09FFC"/>
    <w:lvl w:ilvl="0">
      <w:start w:val="2"/>
      <w:numFmt w:val="upperLetter"/>
      <w:suff w:val="nothing"/>
      <w:lvlText w:val="%1、"/>
      <w:lvlJc w:val="left"/>
    </w:lvl>
  </w:abstractNum>
  <w:abstractNum w:abstractNumId="1">
    <w:nsid w:val="8E8533B9"/>
    <w:multiLevelType w:val="singleLevel"/>
    <w:tmpl w:val="8E8533B9"/>
    <w:lvl w:ilvl="0">
      <w:start w:val="2"/>
      <w:numFmt w:val="upperLetter"/>
      <w:suff w:val="nothing"/>
      <w:lvlText w:val="%1、"/>
      <w:lvlJc w:val="left"/>
    </w:lvl>
  </w:abstractNum>
  <w:abstractNum w:abstractNumId="2">
    <w:nsid w:val="9EBD8655"/>
    <w:multiLevelType w:val="singleLevel"/>
    <w:tmpl w:val="9EBD8655"/>
    <w:lvl w:ilvl="0">
      <w:start w:val="1"/>
      <w:numFmt w:val="chineseCounting"/>
      <w:suff w:val="nothing"/>
      <w:lvlText w:val="%1、"/>
      <w:lvlJc w:val="left"/>
      <w:rPr>
        <w:rFonts w:hint="eastAsia"/>
      </w:rPr>
    </w:lvl>
  </w:abstractNum>
  <w:abstractNum w:abstractNumId="3">
    <w:nsid w:val="FAC95598"/>
    <w:multiLevelType w:val="singleLevel"/>
    <w:tmpl w:val="FAC95598"/>
    <w:lvl w:ilvl="0">
      <w:start w:val="2"/>
      <w:numFmt w:val="upperLetter"/>
      <w:suff w:val="nothing"/>
      <w:lvlText w:val="%1、"/>
      <w:lvlJc w:val="left"/>
    </w:lvl>
  </w:abstractNum>
  <w:abstractNum w:abstractNumId="4">
    <w:nsid w:val="06FD2EE7"/>
    <w:multiLevelType w:val="singleLevel"/>
    <w:tmpl w:val="06FD2EE7"/>
    <w:lvl w:ilvl="0">
      <w:start w:val="1"/>
      <w:numFmt w:val="decimal"/>
      <w:lvlText w:val="(%1)"/>
      <w:lvlJc w:val="left"/>
      <w:pPr>
        <w:tabs>
          <w:tab w:val="num" w:pos="312"/>
        </w:tabs>
      </w:pPr>
    </w:lvl>
  </w:abstractNum>
  <w:abstractNum w:abstractNumId="5">
    <w:nsid w:val="26C77C9A"/>
    <w:multiLevelType w:val="singleLevel"/>
    <w:tmpl w:val="26C77C9A"/>
    <w:lvl w:ilvl="0">
      <w:start w:val="2"/>
      <w:numFmt w:val="upperLetter"/>
      <w:suff w:val="nothing"/>
      <w:lvlText w:val="%1、"/>
      <w:lvlJc w:val="left"/>
    </w:lvl>
  </w:abstractNum>
  <w:abstractNum w:abstractNumId="6">
    <w:nsid w:val="2DFF4A18"/>
    <w:multiLevelType w:val="singleLevel"/>
    <w:tmpl w:val="2DFF4A18"/>
    <w:lvl w:ilvl="0">
      <w:start w:val="2"/>
      <w:numFmt w:val="upperLetter"/>
      <w:suff w:val="nothing"/>
      <w:lvlText w:val="%1、"/>
      <w:lvlJc w:val="left"/>
    </w:lvl>
  </w:abstractNum>
  <w:abstractNum w:abstractNumId="7">
    <w:nsid w:val="3CF6FAA9"/>
    <w:multiLevelType w:val="singleLevel"/>
    <w:tmpl w:val="3CF6FAA9"/>
    <w:lvl w:ilvl="0">
      <w:start w:val="1"/>
      <w:numFmt w:val="upperLetter"/>
      <w:lvlText w:val="%1."/>
      <w:lvlJc w:val="left"/>
      <w:pPr>
        <w:tabs>
          <w:tab w:val="num" w:pos="312"/>
        </w:tabs>
      </w:pPr>
    </w:lvl>
  </w:abstractNum>
  <w:abstractNum w:abstractNumId="8">
    <w:nsid w:val="40E8019E"/>
    <w:multiLevelType w:val="singleLevel"/>
    <w:tmpl w:val="40E8019E"/>
    <w:lvl w:ilvl="0">
      <w:start w:val="1"/>
      <w:numFmt w:val="upperLetter"/>
      <w:suff w:val="nothing"/>
      <w:lvlText w:val="%1．"/>
      <w:lvlJc w:val="left"/>
    </w:lvl>
  </w:abstractNum>
  <w:abstractNum w:abstractNumId="9">
    <w:nsid w:val="626C20D5"/>
    <w:multiLevelType w:val="singleLevel"/>
    <w:tmpl w:val="626C20D5"/>
    <w:lvl w:ilvl="0">
      <w:start w:val="4"/>
      <w:numFmt w:val="chineseCounting"/>
      <w:suff w:val="nothing"/>
      <w:lvlText w:val="%1、"/>
      <w:lvlJc w:val="left"/>
      <w:rPr>
        <w:rFonts w:hint="eastAsia"/>
      </w:rPr>
    </w:lvl>
  </w:abstractNum>
  <w:abstractNum w:abstractNumId="10">
    <w:nsid w:val="7A4A2435"/>
    <w:multiLevelType w:val="singleLevel"/>
    <w:tmpl w:val="7A4A2435"/>
    <w:lvl w:ilvl="0">
      <w:start w:val="1"/>
      <w:numFmt w:val="decimal"/>
      <w:lvlText w:val="%1."/>
      <w:lvlJc w:val="left"/>
      <w:pPr>
        <w:tabs>
          <w:tab w:val="num" w:pos="312"/>
        </w:tabs>
      </w:pPr>
    </w:lvl>
  </w:abstractNum>
  <w:num w:numId="1">
    <w:abstractNumId w:val="2"/>
  </w:num>
  <w:num w:numId="2">
    <w:abstractNumId w:val="9"/>
  </w:num>
  <w:num w:numId="3">
    <w:abstractNumId w:val="8"/>
  </w:num>
  <w:num w:numId="4">
    <w:abstractNumId w:val="7"/>
  </w:num>
  <w:num w:numId="5">
    <w:abstractNumId w:val="1"/>
  </w:num>
  <w:num w:numId="6">
    <w:abstractNumId w:val="4"/>
  </w:num>
  <w:num w:numId="7">
    <w:abstractNumId w:val="10"/>
  </w:num>
  <w:num w:numId="8">
    <w:abstractNumId w:val="3"/>
  </w:num>
  <w:num w:numId="9">
    <w:abstractNumId w:val="6"/>
  </w:num>
  <w:num w:numId="10">
    <w:abstractNumId w:val="5"/>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4A5D"/>
    <w:rsid w:val="00022C75"/>
    <w:rsid w:val="0006425A"/>
    <w:rsid w:val="0056156D"/>
    <w:rsid w:val="006D4A5D"/>
    <w:rsid w:val="007D2BAC"/>
    <w:rsid w:val="008B76F8"/>
    <w:rsid w:val="00A8289A"/>
    <w:rsid w:val="00AE72E2"/>
    <w:rsid w:val="00B8394B"/>
    <w:rsid w:val="00C8608B"/>
    <w:rsid w:val="00DF25BD"/>
    <w:rsid w:val="00EA5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89A"/>
    <w:pPr>
      <w:widowControl w:val="0"/>
      <w:jc w:val="both"/>
    </w:pPr>
    <w:rPr>
      <w:rFonts w:ascii="Times New Roman" w:eastAsia="宋体" w:hAnsi="Times New Roman" w:cs="Times New Roman"/>
    </w:rPr>
  </w:style>
  <w:style w:type="paragraph" w:styleId="1">
    <w:name w:val="heading 1"/>
    <w:basedOn w:val="a"/>
    <w:next w:val="a"/>
    <w:link w:val="1Char"/>
    <w:uiPriority w:val="9"/>
    <w:qFormat/>
    <w:rsid w:val="00A8289A"/>
    <w:pPr>
      <w:keepNext/>
      <w:keepLines/>
      <w:spacing w:before="340" w:after="330" w:line="576" w:lineRule="auto"/>
      <w:outlineLvl w:val="0"/>
    </w:pPr>
    <w:rPr>
      <w:rFonts w:ascii="Calibri" w:hAnsi="Calibri"/>
      <w:b/>
      <w:kern w:val="44"/>
      <w:sz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A828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A8289A"/>
    <w:rPr>
      <w:sz w:val="18"/>
      <w:szCs w:val="18"/>
    </w:rPr>
  </w:style>
  <w:style w:type="paragraph" w:styleId="a4">
    <w:name w:val="footer"/>
    <w:basedOn w:val="a"/>
    <w:link w:val="Char0"/>
    <w:uiPriority w:val="99"/>
    <w:unhideWhenUsed/>
    <w:rsid w:val="00A8289A"/>
    <w:pPr>
      <w:tabs>
        <w:tab w:val="center" w:pos="4153"/>
        <w:tab w:val="right" w:pos="8306"/>
      </w:tabs>
      <w:snapToGrid w:val="0"/>
      <w:jc w:val="left"/>
    </w:pPr>
    <w:rPr>
      <w:sz w:val="18"/>
      <w:szCs w:val="18"/>
    </w:rPr>
  </w:style>
  <w:style w:type="character" w:customStyle="1" w:styleId="Char0">
    <w:name w:val="页脚 Char"/>
    <w:basedOn w:val="a0"/>
    <w:link w:val="a4"/>
    <w:uiPriority w:val="99"/>
    <w:rsid w:val="00A8289A"/>
    <w:rPr>
      <w:sz w:val="18"/>
      <w:szCs w:val="18"/>
    </w:rPr>
  </w:style>
  <w:style w:type="character" w:customStyle="1" w:styleId="1Char">
    <w:name w:val="标题 1 Char"/>
    <w:basedOn w:val="a0"/>
    <w:link w:val="1"/>
    <w:uiPriority w:val="9"/>
    <w:rsid w:val="00A8289A"/>
    <w:rPr>
      <w:rFonts w:ascii="Calibri" w:eastAsia="宋体" w:hAnsi="Calibri" w:cs="Times New Roman"/>
      <w:b/>
      <w:kern w:val="44"/>
      <w:sz w:val="44"/>
      <w:lang w:val="x-none" w:eastAsia="x-none"/>
    </w:rPr>
  </w:style>
  <w:style w:type="paragraph" w:customStyle="1" w:styleId="0">
    <w:name w:val="正文_0"/>
    <w:qFormat/>
    <w:rsid w:val="00A8289A"/>
    <w:pPr>
      <w:widowControl w:val="0"/>
      <w:jc w:val="both"/>
    </w:pPr>
    <w:rPr>
      <w:rFonts w:ascii="Calibri" w:eastAsia="宋体" w:hAnsi="Calibri" w:cs="Times New Roman"/>
    </w:rPr>
  </w:style>
  <w:style w:type="paragraph" w:customStyle="1" w:styleId="DefaultParagraph">
    <w:name w:val="DefaultParagraph"/>
    <w:rsid w:val="00A8289A"/>
    <w:rPr>
      <w:rFonts w:ascii="Calibri" w:eastAsia="宋体" w:hAnsi="Calibri" w:cs="Times New Roman"/>
    </w:rPr>
  </w:style>
  <w:style w:type="paragraph" w:customStyle="1" w:styleId="Normal1">
    <w:name w:val="Normal_1"/>
    <w:qFormat/>
    <w:rsid w:val="00A8289A"/>
    <w:pPr>
      <w:widowControl w:val="0"/>
      <w:jc w:val="both"/>
    </w:pPr>
    <w:rPr>
      <w:rFonts w:ascii="Times New Roman" w:eastAsia="宋体" w:hAnsi="Times New Roman" w:cs="宋体"/>
    </w:rPr>
  </w:style>
  <w:style w:type="paragraph" w:styleId="a5">
    <w:name w:val="Balloon Text"/>
    <w:basedOn w:val="a"/>
    <w:link w:val="Char1"/>
    <w:uiPriority w:val="99"/>
    <w:semiHidden/>
    <w:unhideWhenUsed/>
    <w:rsid w:val="00A8289A"/>
    <w:rPr>
      <w:sz w:val="18"/>
      <w:szCs w:val="18"/>
    </w:rPr>
  </w:style>
  <w:style w:type="character" w:customStyle="1" w:styleId="Char1">
    <w:name w:val="批注框文本 Char"/>
    <w:basedOn w:val="a0"/>
    <w:link w:val="a5"/>
    <w:uiPriority w:val="99"/>
    <w:semiHidden/>
    <w:rsid w:val="00A8289A"/>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89A"/>
    <w:pPr>
      <w:widowControl w:val="0"/>
      <w:jc w:val="both"/>
    </w:pPr>
    <w:rPr>
      <w:rFonts w:ascii="Times New Roman" w:eastAsia="宋体" w:hAnsi="Times New Roman" w:cs="Times New Roman"/>
    </w:rPr>
  </w:style>
  <w:style w:type="paragraph" w:styleId="1">
    <w:name w:val="heading 1"/>
    <w:basedOn w:val="a"/>
    <w:next w:val="a"/>
    <w:link w:val="1Char"/>
    <w:uiPriority w:val="9"/>
    <w:qFormat/>
    <w:rsid w:val="00A8289A"/>
    <w:pPr>
      <w:keepNext/>
      <w:keepLines/>
      <w:spacing w:before="340" w:after="330" w:line="576" w:lineRule="auto"/>
      <w:outlineLvl w:val="0"/>
    </w:pPr>
    <w:rPr>
      <w:rFonts w:ascii="Calibri" w:hAnsi="Calibri"/>
      <w:b/>
      <w:kern w:val="44"/>
      <w:sz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A828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A8289A"/>
    <w:rPr>
      <w:sz w:val="18"/>
      <w:szCs w:val="18"/>
    </w:rPr>
  </w:style>
  <w:style w:type="paragraph" w:styleId="a4">
    <w:name w:val="footer"/>
    <w:basedOn w:val="a"/>
    <w:link w:val="Char0"/>
    <w:uiPriority w:val="99"/>
    <w:unhideWhenUsed/>
    <w:rsid w:val="00A8289A"/>
    <w:pPr>
      <w:tabs>
        <w:tab w:val="center" w:pos="4153"/>
        <w:tab w:val="right" w:pos="8306"/>
      </w:tabs>
      <w:snapToGrid w:val="0"/>
      <w:jc w:val="left"/>
    </w:pPr>
    <w:rPr>
      <w:sz w:val="18"/>
      <w:szCs w:val="18"/>
    </w:rPr>
  </w:style>
  <w:style w:type="character" w:customStyle="1" w:styleId="Char0">
    <w:name w:val="页脚 Char"/>
    <w:basedOn w:val="a0"/>
    <w:link w:val="a4"/>
    <w:uiPriority w:val="99"/>
    <w:rsid w:val="00A8289A"/>
    <w:rPr>
      <w:sz w:val="18"/>
      <w:szCs w:val="18"/>
    </w:rPr>
  </w:style>
  <w:style w:type="character" w:customStyle="1" w:styleId="1Char">
    <w:name w:val="标题 1 Char"/>
    <w:basedOn w:val="a0"/>
    <w:link w:val="1"/>
    <w:uiPriority w:val="9"/>
    <w:rsid w:val="00A8289A"/>
    <w:rPr>
      <w:rFonts w:ascii="Calibri" w:eastAsia="宋体" w:hAnsi="Calibri" w:cs="Times New Roman"/>
      <w:b/>
      <w:kern w:val="44"/>
      <w:sz w:val="44"/>
      <w:lang w:val="x-none" w:eastAsia="x-none"/>
    </w:rPr>
  </w:style>
  <w:style w:type="paragraph" w:customStyle="1" w:styleId="0">
    <w:name w:val="正文_0"/>
    <w:qFormat/>
    <w:rsid w:val="00A8289A"/>
    <w:pPr>
      <w:widowControl w:val="0"/>
      <w:jc w:val="both"/>
    </w:pPr>
    <w:rPr>
      <w:rFonts w:ascii="Calibri" w:eastAsia="宋体" w:hAnsi="Calibri" w:cs="Times New Roman"/>
    </w:rPr>
  </w:style>
  <w:style w:type="paragraph" w:customStyle="1" w:styleId="DefaultParagraph">
    <w:name w:val="DefaultParagraph"/>
    <w:rsid w:val="00A8289A"/>
    <w:rPr>
      <w:rFonts w:ascii="Calibri" w:eastAsia="宋体" w:hAnsi="Calibri" w:cs="Times New Roman"/>
    </w:rPr>
  </w:style>
  <w:style w:type="paragraph" w:customStyle="1" w:styleId="Normal1">
    <w:name w:val="Normal_1"/>
    <w:qFormat/>
    <w:rsid w:val="00A8289A"/>
    <w:pPr>
      <w:widowControl w:val="0"/>
      <w:jc w:val="both"/>
    </w:pPr>
    <w:rPr>
      <w:rFonts w:ascii="Times New Roman" w:eastAsia="宋体" w:hAnsi="Times New Roman" w:cs="宋体"/>
    </w:rPr>
  </w:style>
  <w:style w:type="paragraph" w:styleId="a5">
    <w:name w:val="Balloon Text"/>
    <w:basedOn w:val="a"/>
    <w:link w:val="Char1"/>
    <w:uiPriority w:val="99"/>
    <w:semiHidden/>
    <w:unhideWhenUsed/>
    <w:rsid w:val="00A8289A"/>
    <w:rPr>
      <w:sz w:val="18"/>
      <w:szCs w:val="18"/>
    </w:rPr>
  </w:style>
  <w:style w:type="character" w:customStyle="1" w:styleId="Char1">
    <w:name w:val="批注框文本 Char"/>
    <w:basedOn w:val="a0"/>
    <w:link w:val="a5"/>
    <w:uiPriority w:val="99"/>
    <w:semiHidden/>
    <w:rsid w:val="00A8289A"/>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9.png"/><Relationship Id="rId26" Type="http://schemas.openxmlformats.org/officeDocument/2006/relationships/image" Target="media/image16.wmf"/><Relationship Id="rId3" Type="http://schemas.microsoft.com/office/2007/relationships/stylesWithEffects" Target="stylesWithEffects.xml"/><Relationship Id="rId21" Type="http://schemas.openxmlformats.org/officeDocument/2006/relationships/image" Target="media/image12.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oleObject" Target="embeddings/oleObject3.bin"/><Relationship Id="rId33"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image" Target="media/image20.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7.png"/><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3.png"/><Relationship Id="rId27" Type="http://schemas.openxmlformats.org/officeDocument/2006/relationships/oleObject" Target="embeddings/oleObject4.bin"/><Relationship Id="rId30" Type="http://schemas.openxmlformats.org/officeDocument/2006/relationships/oleObject" Target="embeddings/oleObject5.bin"/><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402</Words>
  <Characters>2295</Characters>
  <Application>Microsoft Office Word</Application>
  <DocSecurity>0</DocSecurity>
  <Lines>19</Lines>
  <Paragraphs>5</Paragraphs>
  <ScaleCrop>false</ScaleCrop>
  <Company/>
  <LinksUpToDate>false</LinksUpToDate>
  <CharactersWithSpaces>26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1-24T09:40:00Z</dcterms:created>
  <dcterms:modified xsi:type="dcterms:W3CDTF">2020-01-24T09:40:00Z</dcterms:modified>
</cp:coreProperties>
</file>